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BC3598" w14:textId="7B392571" w:rsidR="00ED671F" w:rsidRPr="00E611E3" w:rsidRDefault="00E611E3" w:rsidP="00E611E3">
      <w:pPr>
        <w:autoSpaceDE w:val="0"/>
        <w:autoSpaceDN w:val="0"/>
        <w:adjustRightInd w:val="0"/>
        <w:spacing w:line="360" w:lineRule="auto"/>
        <w:jc w:val="center"/>
        <w:rPr>
          <w:b/>
          <w:color w:val="000000" w:themeColor="text1"/>
        </w:rPr>
      </w:pPr>
      <w:r w:rsidRPr="00E611E3">
        <w:rPr>
          <w:b/>
          <w:color w:val="000000" w:themeColor="text1"/>
        </w:rPr>
        <w:t xml:space="preserve">Reply on </w:t>
      </w:r>
      <w:r w:rsidR="00DF234A">
        <w:rPr>
          <w:b/>
          <w:color w:val="000000" w:themeColor="text1"/>
        </w:rPr>
        <w:t>“</w:t>
      </w:r>
      <w:r w:rsidRPr="00E611E3">
        <w:rPr>
          <w:b/>
          <w:color w:val="000000" w:themeColor="text1"/>
        </w:rPr>
        <w:t>Mercury Isotope Fractionation by Internal Demethylation and Biomineralization Reactions in Seabirds: Implications for Environmental Mercury Science</w:t>
      </w:r>
      <w:r w:rsidR="00DF234A">
        <w:rPr>
          <w:b/>
          <w:color w:val="000000" w:themeColor="text1"/>
        </w:rPr>
        <w:t>”</w:t>
      </w:r>
      <w:r w:rsidRPr="00E611E3">
        <w:rPr>
          <w:b/>
          <w:color w:val="000000" w:themeColor="text1"/>
        </w:rPr>
        <w:t>: Principles and limitations of source tracing and process tracing with stable isotope signatures</w:t>
      </w:r>
    </w:p>
    <w:p w14:paraId="7823D169" w14:textId="3D2C9FA8" w:rsidR="00E611E3" w:rsidRDefault="00E611E3" w:rsidP="00C56763">
      <w:pPr>
        <w:autoSpaceDE w:val="0"/>
        <w:autoSpaceDN w:val="0"/>
        <w:adjustRightInd w:val="0"/>
        <w:jc w:val="both"/>
        <w:rPr>
          <w:color w:val="000000" w:themeColor="text1"/>
        </w:rPr>
      </w:pPr>
    </w:p>
    <w:p w14:paraId="73F5CAFE" w14:textId="011060EC" w:rsidR="00E611E3" w:rsidRDefault="00E611E3" w:rsidP="00DF234A">
      <w:pPr>
        <w:autoSpaceDE w:val="0"/>
        <w:autoSpaceDN w:val="0"/>
        <w:adjustRightInd w:val="0"/>
        <w:spacing w:line="360" w:lineRule="auto"/>
        <w:jc w:val="both"/>
        <w:rPr>
          <w:color w:val="000000" w:themeColor="text1"/>
        </w:rPr>
      </w:pPr>
    </w:p>
    <w:p w14:paraId="2A033F58" w14:textId="5124819A" w:rsidR="00DF234A" w:rsidRPr="008C11E2" w:rsidRDefault="00DF234A" w:rsidP="00DF234A">
      <w:pPr>
        <w:autoSpaceDE w:val="0"/>
        <w:autoSpaceDN w:val="0"/>
        <w:adjustRightInd w:val="0"/>
        <w:spacing w:line="360" w:lineRule="auto"/>
        <w:rPr>
          <w:lang w:val="fr-FR"/>
        </w:rPr>
      </w:pPr>
      <w:r w:rsidRPr="008C11E2">
        <w:rPr>
          <w:lang w:val="fr-FR"/>
        </w:rPr>
        <w:t>Alain Manceau,</w:t>
      </w:r>
      <w:proofErr w:type="gramStart"/>
      <w:r w:rsidRPr="008C11E2">
        <w:rPr>
          <w:rFonts w:eastAsia="AdvOT8608a8d1+20"/>
          <w:vertAlign w:val="superscript"/>
          <w:lang w:val="fr-FR"/>
        </w:rPr>
        <w:t>1,*</w:t>
      </w:r>
      <w:proofErr w:type="gramEnd"/>
      <w:r w:rsidRPr="008C11E2">
        <w:rPr>
          <w:lang w:val="fr-FR"/>
        </w:rPr>
        <w:t xml:space="preserve"> </w:t>
      </w:r>
      <w:r w:rsidR="000B6C93" w:rsidRPr="008C11E2">
        <w:rPr>
          <w:lang w:val="fr-FR"/>
        </w:rPr>
        <w:t>Romain Brossier,</w:t>
      </w:r>
      <w:r w:rsidR="000B6C93" w:rsidRPr="008C11E2">
        <w:rPr>
          <w:rFonts w:eastAsia="AdvOT8608a8d1+20"/>
          <w:vertAlign w:val="superscript"/>
          <w:lang w:val="fr-FR"/>
        </w:rPr>
        <w:t>1</w:t>
      </w:r>
      <w:r w:rsidR="000B6C93" w:rsidRPr="008C11E2">
        <w:rPr>
          <w:lang w:val="fr-FR"/>
        </w:rPr>
        <w:t xml:space="preserve"> </w:t>
      </w:r>
      <w:r w:rsidRPr="008C11E2">
        <w:rPr>
          <w:lang w:val="fr-FR"/>
        </w:rPr>
        <w:t>Sarah E. Janssen,</w:t>
      </w:r>
      <w:r w:rsidRPr="008C11E2">
        <w:rPr>
          <w:vertAlign w:val="superscript"/>
          <w:lang w:val="fr-FR"/>
        </w:rPr>
        <w:t xml:space="preserve">2 </w:t>
      </w:r>
      <w:r w:rsidRPr="008C11E2">
        <w:rPr>
          <w:lang w:val="fr-FR"/>
        </w:rPr>
        <w:t xml:space="preserve"> and Brett A. Poulin</w:t>
      </w:r>
      <w:r w:rsidRPr="008C11E2">
        <w:rPr>
          <w:vertAlign w:val="superscript"/>
          <w:lang w:val="fr-FR"/>
        </w:rPr>
        <w:t>3,*</w:t>
      </w:r>
    </w:p>
    <w:p w14:paraId="59A1E577" w14:textId="77777777" w:rsidR="00DF234A" w:rsidRPr="008C11E2" w:rsidRDefault="00DF234A" w:rsidP="00DF234A">
      <w:pPr>
        <w:autoSpaceDE w:val="0"/>
        <w:autoSpaceDN w:val="0"/>
        <w:adjustRightInd w:val="0"/>
        <w:spacing w:line="360" w:lineRule="auto"/>
        <w:rPr>
          <w:color w:val="C00000"/>
          <w:lang w:val="fr-FR"/>
        </w:rPr>
      </w:pPr>
    </w:p>
    <w:p w14:paraId="32ECDF8C" w14:textId="77777777" w:rsidR="00DF234A" w:rsidRPr="0009346F" w:rsidRDefault="00DF234A" w:rsidP="00DF234A">
      <w:pPr>
        <w:spacing w:line="360" w:lineRule="auto"/>
        <w:jc w:val="both"/>
        <w:rPr>
          <w:color w:val="000000"/>
          <w:shd w:val="clear" w:color="auto" w:fill="FFFFFF"/>
          <w:lang w:val="fr-FR"/>
        </w:rPr>
      </w:pPr>
      <w:proofErr w:type="spellStart"/>
      <w:r w:rsidRPr="0009346F">
        <w:rPr>
          <w:rFonts w:eastAsia="AdvOT8608a8d1+20"/>
          <w:vertAlign w:val="superscript"/>
          <w:lang w:val="fr-FR"/>
        </w:rPr>
        <w:t>1</w:t>
      </w:r>
      <w:r w:rsidRPr="0009346F">
        <w:rPr>
          <w:lang w:val="fr-FR"/>
        </w:rPr>
        <w:t>Université</w:t>
      </w:r>
      <w:proofErr w:type="spellEnd"/>
      <w:r w:rsidRPr="0009346F">
        <w:rPr>
          <w:lang w:val="fr-FR"/>
        </w:rPr>
        <w:t xml:space="preserve"> Grenoble Alpes, ISTerre, CNRS, 38000 </w:t>
      </w:r>
      <w:r w:rsidRPr="0009346F">
        <w:rPr>
          <w:color w:val="000000"/>
          <w:shd w:val="clear" w:color="auto" w:fill="FFFFFF"/>
          <w:lang w:val="fr-FR"/>
        </w:rPr>
        <w:t>Grenoble, France</w:t>
      </w:r>
    </w:p>
    <w:p w14:paraId="4448C51E" w14:textId="4CB7C229" w:rsidR="00DF234A" w:rsidRPr="00737E1D" w:rsidRDefault="00DF234A" w:rsidP="00DF234A">
      <w:pPr>
        <w:spacing w:line="360" w:lineRule="auto"/>
        <w:ind w:left="284" w:hanging="284"/>
        <w:jc w:val="both"/>
        <w:rPr>
          <w:color w:val="000000"/>
          <w:shd w:val="clear" w:color="auto" w:fill="FFFFFF"/>
        </w:rPr>
      </w:pPr>
      <w:r w:rsidRPr="00737E1D">
        <w:rPr>
          <w:rFonts w:eastAsia="AdvOT8608a8d1+20"/>
          <w:vertAlign w:val="superscript"/>
        </w:rPr>
        <w:t>2</w:t>
      </w:r>
      <w:r w:rsidRPr="00737E1D">
        <w:t>U.S. Geological Survey, Upper Midwest Water Science Center, Middleton, WI 53562, USA</w:t>
      </w:r>
    </w:p>
    <w:p w14:paraId="0EB897D0" w14:textId="7DE65611" w:rsidR="00DF234A" w:rsidRPr="00737E1D" w:rsidRDefault="00DF234A" w:rsidP="00DF234A">
      <w:pPr>
        <w:spacing w:line="360" w:lineRule="auto"/>
        <w:jc w:val="both"/>
      </w:pPr>
      <w:r>
        <w:rPr>
          <w:rFonts w:eastAsia="AdvOT8608a8d1+22"/>
          <w:vertAlign w:val="superscript"/>
          <w:lang w:val="en-GB"/>
        </w:rPr>
        <w:t>3</w:t>
      </w:r>
      <w:r w:rsidRPr="00737E1D">
        <w:t>Department of Environmental Toxicology, University of California Davis, Davis, CA 95616,</w:t>
      </w:r>
    </w:p>
    <w:p w14:paraId="5AA4C953" w14:textId="77777777" w:rsidR="00DF234A" w:rsidRPr="00737E1D" w:rsidRDefault="00DF234A" w:rsidP="00DF234A">
      <w:pPr>
        <w:spacing w:line="360" w:lineRule="auto"/>
        <w:jc w:val="both"/>
      </w:pPr>
      <w:r w:rsidRPr="00737E1D">
        <w:t>USA</w:t>
      </w:r>
    </w:p>
    <w:p w14:paraId="7ECC48EB" w14:textId="77777777" w:rsidR="00DF234A" w:rsidRPr="00EE68B2" w:rsidRDefault="00DF234A" w:rsidP="00DF234A">
      <w:pPr>
        <w:autoSpaceDE w:val="0"/>
        <w:autoSpaceDN w:val="0"/>
        <w:adjustRightInd w:val="0"/>
        <w:spacing w:line="360" w:lineRule="auto"/>
        <w:rPr>
          <w:lang w:val="en-GB"/>
        </w:rPr>
      </w:pPr>
    </w:p>
    <w:p w14:paraId="7E16626B" w14:textId="77777777" w:rsidR="00DF234A" w:rsidRPr="00BD7F35" w:rsidRDefault="00DF234A" w:rsidP="00DF234A">
      <w:pPr>
        <w:pStyle w:val="Sansinterligne"/>
        <w:spacing w:line="360" w:lineRule="auto"/>
        <w:rPr>
          <w:rFonts w:ascii="Times New Roman" w:hAnsi="Times New Roman"/>
          <w:sz w:val="24"/>
          <w:szCs w:val="24"/>
        </w:rPr>
      </w:pPr>
      <w:r w:rsidRPr="00BD7F35">
        <w:rPr>
          <w:rFonts w:ascii="Times New Roman" w:hAnsi="Times New Roman"/>
          <w:sz w:val="24"/>
          <w:szCs w:val="24"/>
        </w:rPr>
        <w:t xml:space="preserve">* Corresponding authors. </w:t>
      </w:r>
      <w:hyperlink r:id="rId10" w:history="1">
        <w:r w:rsidRPr="00BD7F35">
          <w:rPr>
            <w:rStyle w:val="Lienhypertexte"/>
            <w:rFonts w:ascii="Times New Roman" w:hAnsi="Times New Roman"/>
            <w:sz w:val="24"/>
            <w:szCs w:val="24"/>
          </w:rPr>
          <w:t>alain.manceau@univ-grenoble-alpes.fr</w:t>
        </w:r>
      </w:hyperlink>
      <w:r>
        <w:rPr>
          <w:rFonts w:ascii="Times New Roman" w:hAnsi="Times New Roman"/>
          <w:sz w:val="24"/>
          <w:szCs w:val="24"/>
        </w:rPr>
        <w:t xml:space="preserve">; </w:t>
      </w:r>
      <w:hyperlink r:id="rId11" w:history="1">
        <w:r w:rsidRPr="00BD7F35">
          <w:rPr>
            <w:rStyle w:val="Lienhypertexte"/>
            <w:rFonts w:ascii="Times New Roman" w:hAnsi="Times New Roman"/>
            <w:sz w:val="24"/>
            <w:szCs w:val="24"/>
          </w:rPr>
          <w:t>bapoulin@ucdavis.edu</w:t>
        </w:r>
      </w:hyperlink>
    </w:p>
    <w:p w14:paraId="465AE466" w14:textId="77777777" w:rsidR="00E611E3" w:rsidRPr="0020643B" w:rsidRDefault="00E611E3" w:rsidP="00DF234A">
      <w:pPr>
        <w:autoSpaceDE w:val="0"/>
        <w:autoSpaceDN w:val="0"/>
        <w:adjustRightInd w:val="0"/>
        <w:spacing w:line="360" w:lineRule="auto"/>
        <w:jc w:val="both"/>
        <w:rPr>
          <w:color w:val="000000" w:themeColor="text1"/>
        </w:rPr>
      </w:pPr>
    </w:p>
    <w:p w14:paraId="10CD9FA1" w14:textId="3E607EE3" w:rsidR="004C3CD2" w:rsidRDefault="002133B8" w:rsidP="004C3CD2">
      <w:pPr>
        <w:autoSpaceDE w:val="0"/>
        <w:autoSpaceDN w:val="0"/>
        <w:adjustRightInd w:val="0"/>
        <w:spacing w:line="360" w:lineRule="auto"/>
        <w:jc w:val="both"/>
        <w:rPr>
          <w:color w:val="000000" w:themeColor="text1"/>
        </w:rPr>
      </w:pPr>
      <w:bookmarkStart w:id="0" w:name="_Hlk90327090"/>
      <w:r>
        <w:rPr>
          <w:color w:val="000000" w:themeColor="text1"/>
        </w:rPr>
        <w:t>In Manceau et al.</w:t>
      </w:r>
      <w:r w:rsidR="007F6B92">
        <w:rPr>
          <w:color w:val="000000" w:themeColor="text1"/>
        </w:rPr>
        <w:t xml:space="preserve"> (2021)</w:t>
      </w:r>
      <w:r w:rsidR="0088766D">
        <w:rPr>
          <w:color w:val="000000" w:themeColor="text1"/>
        </w:rPr>
        <w:t>,</w:t>
      </w:r>
      <w:r w:rsidR="0088766D">
        <w:rPr>
          <w:color w:val="000000" w:themeColor="text1"/>
        </w:rPr>
        <w:fldChar w:fldCharType="begin"/>
      </w:r>
      <w:r w:rsidR="00B8546C">
        <w:rPr>
          <w:color w:val="000000" w:themeColor="text1"/>
        </w:rPr>
        <w:instrText xml:space="preserve"> ADDIN ZOTERO_ITEM CSL_CITATION {"citationID":"CVOImIQQ","properties":{"formattedCitation":"\\super 1\\nosupersub{}","plainCitation":"1","noteIndex":0},"citationItems":[{"id":19978,"uris":["http://zotero.org/users/8424695/items/LR8BRZN6"],"uri":["http://zotero.org/users/8424695/items/LR8BRZN6"],"itemData":{"id":19978,"type":"article-journal","container-title":"Environ. Sci. Technol.","page":"13942-13952","title":"Mercury Isotope Fractionation by Internal Demethylation and Biomineralization Reactions in Seabirds: Implications for Environmental Mercury Science","volume":"55","author":[{"family":"Manceau","given":"A."},{"family":"Brossier","given":"R."},{"family":"Janssen","given":"S. E."},{"family":"Rosera","given":"T. J."},{"family":"Krabbenhoft","given":"D. P."},{"family":"Cherel","given":"Y."},{"family":"Bustamante","given":"P."},{"family":"Poulin","given":"B. A."}],"issued":{"date-parts":[["2021"]]}}}],"schema":"https://github.com/citation-style-language/schema/raw/master/csl-citation.json"} </w:instrText>
      </w:r>
      <w:r w:rsidR="0088766D">
        <w:rPr>
          <w:color w:val="000000" w:themeColor="text1"/>
        </w:rPr>
        <w:fldChar w:fldCharType="separate"/>
      </w:r>
      <w:r w:rsidR="002F7440" w:rsidRPr="002F7440">
        <w:rPr>
          <w:vertAlign w:val="superscript"/>
        </w:rPr>
        <w:t>1</w:t>
      </w:r>
      <w:r w:rsidR="0088766D">
        <w:rPr>
          <w:color w:val="000000" w:themeColor="text1"/>
        </w:rPr>
        <w:fldChar w:fldCharType="end"/>
      </w:r>
      <w:r>
        <w:rPr>
          <w:color w:val="000000" w:themeColor="text1"/>
        </w:rPr>
        <w:t xml:space="preserve"> </w:t>
      </w:r>
      <w:r w:rsidR="00221CD8">
        <w:rPr>
          <w:color w:val="000000" w:themeColor="text1"/>
        </w:rPr>
        <w:t xml:space="preserve">we measured the </w:t>
      </w:r>
      <w:r w:rsidR="008D316C" w:rsidRPr="00584B76">
        <w:t>mass-dependent fractionation (MDF)</w:t>
      </w:r>
      <w:r w:rsidR="008D316C">
        <w:t xml:space="preserve"> of </w:t>
      </w:r>
      <w:r w:rsidR="00F24EF6">
        <w:t>mercury (Hg) stable isotopes</w:t>
      </w:r>
      <w:r w:rsidR="008D316C">
        <w:t xml:space="preserve">, noted </w:t>
      </w:r>
      <w:r w:rsidR="00F24EF6">
        <w:t xml:space="preserve">as </w:t>
      </w:r>
      <w:r w:rsidR="008D316C">
        <w:t>δ</w:t>
      </w:r>
      <w:r w:rsidR="008D316C" w:rsidRPr="00F23795">
        <w:rPr>
          <w:vertAlign w:val="superscript"/>
        </w:rPr>
        <w:t>202</w:t>
      </w:r>
      <w:r w:rsidR="008D316C">
        <w:t xml:space="preserve">Hg, </w:t>
      </w:r>
      <w:r w:rsidR="00221CD8">
        <w:rPr>
          <w:color w:val="000000" w:themeColor="text1"/>
        </w:rPr>
        <w:t xml:space="preserve">in </w:t>
      </w:r>
      <w:r w:rsidR="0020643B" w:rsidRPr="0020643B">
        <w:rPr>
          <w:color w:val="000000" w:themeColor="text1"/>
        </w:rPr>
        <w:t xml:space="preserve">22 biological tissues </w:t>
      </w:r>
      <w:r w:rsidR="00B458FA">
        <w:rPr>
          <w:color w:val="000000" w:themeColor="text1"/>
        </w:rPr>
        <w:t xml:space="preserve">from eight </w:t>
      </w:r>
      <w:r w:rsidRPr="00221CD8">
        <w:rPr>
          <w:color w:val="000000" w:themeColor="text1"/>
        </w:rPr>
        <w:t>giant petrel</w:t>
      </w:r>
      <w:r w:rsidR="00B458FA">
        <w:rPr>
          <w:color w:val="000000" w:themeColor="text1"/>
        </w:rPr>
        <w:t>s</w:t>
      </w:r>
      <w:r w:rsidRPr="00221CD8">
        <w:rPr>
          <w:color w:val="000000" w:themeColor="text1"/>
        </w:rPr>
        <w:t xml:space="preserve"> </w:t>
      </w:r>
      <w:r w:rsidR="00221CD8" w:rsidRPr="00221CD8">
        <w:rPr>
          <w:rFonts w:eastAsiaTheme="minorHAnsi"/>
          <w:lang w:eastAsia="en-US"/>
        </w:rPr>
        <w:t>(</w:t>
      </w:r>
      <w:proofErr w:type="spellStart"/>
      <w:r w:rsidR="00221CD8" w:rsidRPr="00221CD8">
        <w:rPr>
          <w:rFonts w:eastAsiaTheme="minorHAnsi"/>
          <w:i/>
          <w:lang w:eastAsia="en-US"/>
        </w:rPr>
        <w:t>Macronectes</w:t>
      </w:r>
      <w:proofErr w:type="spellEnd"/>
      <w:r w:rsidR="00221CD8" w:rsidRPr="00221CD8">
        <w:rPr>
          <w:rFonts w:eastAsiaTheme="minorHAnsi"/>
          <w:lang w:eastAsia="en-US"/>
        </w:rPr>
        <w:t xml:space="preserve"> spp.)</w:t>
      </w:r>
      <w:r w:rsidR="00152108">
        <w:rPr>
          <w:rFonts w:eastAsiaTheme="minorHAnsi"/>
          <w:lang w:eastAsia="en-US"/>
        </w:rPr>
        <w:t xml:space="preserve"> previously </w:t>
      </w:r>
      <w:r w:rsidR="0080632F">
        <w:rPr>
          <w:rFonts w:eastAsiaTheme="minorHAnsi"/>
          <w:lang w:eastAsia="en-US"/>
        </w:rPr>
        <w:t>characterized for Hg speciation</w:t>
      </w:r>
      <w:r w:rsidR="00152108">
        <w:rPr>
          <w:rFonts w:eastAsiaTheme="minorHAnsi"/>
          <w:lang w:eastAsia="en-US"/>
        </w:rPr>
        <w:t xml:space="preserve"> </w:t>
      </w:r>
      <w:r w:rsidR="00212AB1">
        <w:rPr>
          <w:rFonts w:eastAsiaTheme="minorHAnsi"/>
          <w:lang w:eastAsia="en-US"/>
        </w:rPr>
        <w:t>using</w:t>
      </w:r>
      <w:r w:rsidR="00152108">
        <w:rPr>
          <w:rFonts w:eastAsiaTheme="minorHAnsi"/>
          <w:lang w:eastAsia="en-US"/>
        </w:rPr>
        <w:t xml:space="preserve"> </w:t>
      </w:r>
      <w:r w:rsidR="006D009F">
        <w:rPr>
          <w:rFonts w:eastAsiaTheme="minorHAnsi"/>
          <w:lang w:eastAsia="en-US"/>
        </w:rPr>
        <w:t xml:space="preserve">state-of-the-art </w:t>
      </w:r>
      <w:r w:rsidR="00152108">
        <w:rPr>
          <w:rFonts w:eastAsiaTheme="minorHAnsi"/>
          <w:lang w:eastAsia="en-US"/>
        </w:rPr>
        <w:t>X-ray absorption spectroscopy</w:t>
      </w:r>
      <w:r w:rsidR="00080764">
        <w:rPr>
          <w:rFonts w:eastAsiaTheme="minorHAnsi"/>
          <w:lang w:eastAsia="en-US"/>
        </w:rPr>
        <w:t xml:space="preserve"> and </w:t>
      </w:r>
      <w:r w:rsidR="006D009F">
        <w:rPr>
          <w:rFonts w:eastAsiaTheme="minorHAnsi"/>
          <w:lang w:eastAsia="en-US"/>
        </w:rPr>
        <w:t>transmission electron microscopy</w:t>
      </w:r>
      <w:r w:rsidR="00212AB1">
        <w:rPr>
          <w:rFonts w:eastAsiaTheme="minorHAnsi"/>
          <w:lang w:eastAsia="en-US"/>
        </w:rPr>
        <w:t>.</w:t>
      </w:r>
      <w:r w:rsidR="0088766D">
        <w:rPr>
          <w:rFonts w:eastAsiaTheme="minorHAnsi"/>
          <w:lang w:eastAsia="en-US"/>
        </w:rPr>
        <w:fldChar w:fldCharType="begin"/>
      </w:r>
      <w:r w:rsidR="008B1F71">
        <w:rPr>
          <w:rFonts w:eastAsiaTheme="minorHAnsi"/>
          <w:lang w:eastAsia="en-US"/>
        </w:rPr>
        <w:instrText xml:space="preserve"> ADDIN ZOTERO_ITEM CSL_CITATION {"citationID":"NgzKtv5r","properties":{"formattedCitation":"\\super 2\\nosupersub{}","plainCitation":"2","noteIndex":0},"citationItems":[{"id":11590,"uris":["http://zotero.org/users/8424695/items/8F2XPLPE"],"uri":["http://zotero.org/users/8424695/items/8F2XPLPE"],"itemData":{"id":11590,"type":"article-journal","container-title":"Environ. Sci. Technol.","page":"1515-1526","title":"In vivo formation of HgSe nanoparticles and Hg-tetraselenolate complex from methylmercury in seabird – Implications for the Hg-Se antagonism","volume":"55","author":[{"family":"Manceau","given":"A."},{"family":"Gaillot","given":"A. C."},{"family":"Glatzel","given":"P."},{"family":"Cherel","given":"Y."},{"family":"Bustamante","given":"P."}],"issued":{"date-parts":[["2021"]]}}}],"schema":"https://github.com/citation-style-language/schema/raw/master/csl-citation.json"} </w:instrText>
      </w:r>
      <w:r w:rsidR="0088766D">
        <w:rPr>
          <w:rFonts w:eastAsiaTheme="minorHAnsi"/>
          <w:lang w:eastAsia="en-US"/>
        </w:rPr>
        <w:fldChar w:fldCharType="separate"/>
      </w:r>
      <w:r w:rsidR="002F7440" w:rsidRPr="002F7440">
        <w:rPr>
          <w:vertAlign w:val="superscript"/>
        </w:rPr>
        <w:t>2</w:t>
      </w:r>
      <w:r w:rsidR="0088766D">
        <w:rPr>
          <w:rFonts w:eastAsiaTheme="minorHAnsi"/>
          <w:lang w:eastAsia="en-US"/>
        </w:rPr>
        <w:fldChar w:fldCharType="end"/>
      </w:r>
      <w:r w:rsidR="00212AB1" w:rsidRPr="00221CD8">
        <w:rPr>
          <w:color w:val="000000" w:themeColor="text1"/>
        </w:rPr>
        <w:t xml:space="preserve"> </w:t>
      </w:r>
      <w:r w:rsidR="0088766D">
        <w:rPr>
          <w:color w:val="000000" w:themeColor="text1"/>
        </w:rPr>
        <w:t xml:space="preserve">The tissues contained three </w:t>
      </w:r>
      <w:r w:rsidR="00B65E92">
        <w:rPr>
          <w:color w:val="000000" w:themeColor="text1"/>
        </w:rPr>
        <w:t xml:space="preserve">dominant </w:t>
      </w:r>
      <w:r w:rsidR="0088766D">
        <w:rPr>
          <w:color w:val="000000" w:themeColor="text1"/>
        </w:rPr>
        <w:t>Hg species (</w:t>
      </w:r>
      <w:proofErr w:type="spellStart"/>
      <w:r w:rsidR="0088766D">
        <w:rPr>
          <w:color w:val="000000" w:themeColor="text1"/>
        </w:rPr>
        <w:t>Sp</w:t>
      </w:r>
      <w:r w:rsidR="0088766D" w:rsidRPr="00701A87">
        <w:rPr>
          <w:i/>
          <w:color w:val="000000" w:themeColor="text1"/>
          <w:vertAlign w:val="subscript"/>
        </w:rPr>
        <w:t>i</w:t>
      </w:r>
      <w:proofErr w:type="spellEnd"/>
      <w:r w:rsidR="0088766D">
        <w:rPr>
          <w:color w:val="000000" w:themeColor="text1"/>
        </w:rPr>
        <w:t>)</w:t>
      </w:r>
      <w:r w:rsidR="00701A87">
        <w:rPr>
          <w:color w:val="000000" w:themeColor="text1"/>
        </w:rPr>
        <w:t xml:space="preserve">, a methylmercury </w:t>
      </w:r>
      <w:proofErr w:type="spellStart"/>
      <w:r w:rsidR="00701A87">
        <w:rPr>
          <w:color w:val="000000" w:themeColor="text1"/>
        </w:rPr>
        <w:t>cysteinate</w:t>
      </w:r>
      <w:proofErr w:type="spellEnd"/>
      <w:r w:rsidR="00701A87">
        <w:rPr>
          <w:color w:val="000000" w:themeColor="text1"/>
        </w:rPr>
        <w:t xml:space="preserve"> (MeHgCys) complex, a Hg-tetraselenolate (Hg(Sec)</w:t>
      </w:r>
      <w:r w:rsidR="00701A87" w:rsidRPr="00701A87">
        <w:rPr>
          <w:color w:val="000000" w:themeColor="text1"/>
          <w:vertAlign w:val="subscript"/>
        </w:rPr>
        <w:t>4</w:t>
      </w:r>
      <w:r w:rsidR="00701A87">
        <w:rPr>
          <w:color w:val="000000" w:themeColor="text1"/>
        </w:rPr>
        <w:t xml:space="preserve">) complex, and mercury selenide (HgSe) grains, </w:t>
      </w:r>
      <w:r w:rsidR="00917D58">
        <w:rPr>
          <w:color w:val="000000" w:themeColor="text1"/>
        </w:rPr>
        <w:t xml:space="preserve">and their fractions </w:t>
      </w:r>
      <w:r w:rsidR="0079210A">
        <w:rPr>
          <w:color w:val="000000" w:themeColor="text1"/>
        </w:rPr>
        <w:t>(</w:t>
      </w:r>
      <w:r w:rsidR="00917D58" w:rsidRPr="00917D58">
        <w:rPr>
          <w:i/>
          <w:color w:val="000000" w:themeColor="text1"/>
        </w:rPr>
        <w:t>f</w:t>
      </w:r>
      <w:r w:rsidR="00917D58">
        <w:rPr>
          <w:color w:val="000000" w:themeColor="text1"/>
        </w:rPr>
        <w:t>(MeHg</w:t>
      </w:r>
      <w:r w:rsidR="00B500D9">
        <w:rPr>
          <w:color w:val="000000" w:themeColor="text1"/>
        </w:rPr>
        <w:t>Cys</w:t>
      </w:r>
      <w:r w:rsidR="00917D58">
        <w:rPr>
          <w:color w:val="000000" w:themeColor="text1"/>
        </w:rPr>
        <w:t xml:space="preserve">), </w:t>
      </w:r>
      <w:r w:rsidR="00917D58" w:rsidRPr="00917D58">
        <w:rPr>
          <w:i/>
          <w:color w:val="000000" w:themeColor="text1"/>
        </w:rPr>
        <w:t>f</w:t>
      </w:r>
      <w:r w:rsidR="00917D58">
        <w:rPr>
          <w:color w:val="000000" w:themeColor="text1"/>
        </w:rPr>
        <w:t>(Hg(Sec)</w:t>
      </w:r>
      <w:r w:rsidR="00917D58" w:rsidRPr="00917D58">
        <w:rPr>
          <w:color w:val="000000" w:themeColor="text1"/>
          <w:vertAlign w:val="subscript"/>
        </w:rPr>
        <w:t>4</w:t>
      </w:r>
      <w:r w:rsidR="00917D58">
        <w:rPr>
          <w:color w:val="000000" w:themeColor="text1"/>
        </w:rPr>
        <w:t xml:space="preserve">), and </w:t>
      </w:r>
      <w:r w:rsidR="00917D58" w:rsidRPr="00917D58">
        <w:rPr>
          <w:i/>
          <w:color w:val="000000" w:themeColor="text1"/>
        </w:rPr>
        <w:t>f</w:t>
      </w:r>
      <w:r w:rsidR="00917D58">
        <w:rPr>
          <w:color w:val="000000" w:themeColor="text1"/>
        </w:rPr>
        <w:t>(HgSe)</w:t>
      </w:r>
      <w:r w:rsidR="0079210A">
        <w:rPr>
          <w:color w:val="000000" w:themeColor="text1"/>
        </w:rPr>
        <w:t>)</w:t>
      </w:r>
      <w:r w:rsidR="00917D58">
        <w:rPr>
          <w:color w:val="000000" w:themeColor="text1"/>
        </w:rPr>
        <w:t xml:space="preserve"> in each tissue were known. </w:t>
      </w:r>
      <w:r w:rsidR="004C3CD2">
        <w:rPr>
          <w:color w:val="000000" w:themeColor="text1"/>
        </w:rPr>
        <w:t xml:space="preserve">The </w:t>
      </w:r>
      <w:r w:rsidR="004C3CD2">
        <w:t>δ</w:t>
      </w:r>
      <w:r w:rsidR="004C3CD2" w:rsidRPr="00F23795">
        <w:rPr>
          <w:vertAlign w:val="superscript"/>
        </w:rPr>
        <w:t>202</w:t>
      </w:r>
      <w:r w:rsidR="004C3CD2">
        <w:t>Hg</w:t>
      </w:r>
      <w:r w:rsidR="004C3CD2">
        <w:rPr>
          <w:color w:val="000000" w:themeColor="text1"/>
        </w:rPr>
        <w:t xml:space="preserve"> value of each tissue (</w:t>
      </w:r>
      <w:r w:rsidR="004C3CD2">
        <w:t>δ</w:t>
      </w:r>
      <w:r w:rsidR="004C3CD2" w:rsidRPr="00F23795">
        <w:rPr>
          <w:vertAlign w:val="superscript"/>
        </w:rPr>
        <w:t>202</w:t>
      </w:r>
      <w:r w:rsidR="004C3CD2">
        <w:t>Hg</w:t>
      </w:r>
      <w:r w:rsidR="004C3CD2" w:rsidRPr="002D2B01">
        <w:rPr>
          <w:i/>
          <w:vertAlign w:val="subscript"/>
        </w:rPr>
        <w:t>t</w:t>
      </w:r>
      <w:r w:rsidR="004C3CD2">
        <w:rPr>
          <w:color w:val="000000" w:themeColor="text1"/>
        </w:rPr>
        <w:t xml:space="preserve">) is a weighted sum of the </w:t>
      </w:r>
      <w:r w:rsidR="009D4AC0">
        <w:t>δ</w:t>
      </w:r>
      <w:r w:rsidR="009D4AC0" w:rsidRPr="00F23795">
        <w:rPr>
          <w:vertAlign w:val="superscript"/>
        </w:rPr>
        <w:t>202</w:t>
      </w:r>
      <w:r w:rsidR="009D4AC0">
        <w:t>Hg</w:t>
      </w:r>
      <w:r w:rsidR="004C3CD2">
        <w:rPr>
          <w:color w:val="000000" w:themeColor="text1"/>
        </w:rPr>
        <w:t xml:space="preserve"> of each Hg species expressed as follows:</w:t>
      </w:r>
    </w:p>
    <w:p w14:paraId="40781BDB" w14:textId="3BBD0392" w:rsidR="00717486" w:rsidRDefault="00717486" w:rsidP="00DF234A">
      <w:pPr>
        <w:autoSpaceDE w:val="0"/>
        <w:autoSpaceDN w:val="0"/>
        <w:adjustRightInd w:val="0"/>
        <w:spacing w:line="360" w:lineRule="auto"/>
        <w:jc w:val="both"/>
        <w:rPr>
          <w:color w:val="000000" w:themeColor="text1"/>
        </w:rPr>
      </w:pPr>
    </w:p>
    <w:p w14:paraId="52B53B7B" w14:textId="160AAA16" w:rsidR="00084BD4" w:rsidRDefault="00081255" w:rsidP="00E611E3">
      <w:pPr>
        <w:autoSpaceDE w:val="0"/>
        <w:autoSpaceDN w:val="0"/>
        <w:adjustRightInd w:val="0"/>
        <w:spacing w:line="360" w:lineRule="auto"/>
        <w:ind w:left="708" w:firstLine="708"/>
        <w:jc w:val="both"/>
        <w:rPr>
          <w:color w:val="000000" w:themeColor="text1"/>
        </w:rPr>
      </w:pPr>
      <w:r w:rsidRPr="00717486">
        <w:rPr>
          <w:color w:val="000000" w:themeColor="text1"/>
          <w:position w:val="-28"/>
        </w:rPr>
        <w:object w:dxaOrig="3019" w:dyaOrig="540" w14:anchorId="5FF914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49pt;height:26.9pt" o:ole="">
            <v:imagedata r:id="rId12" o:title=""/>
          </v:shape>
          <o:OLEObject Type="Embed" ProgID="Equation.DSMT4" ShapeID="_x0000_i1030" DrawAspect="Content" ObjectID="_1702808488" r:id="rId13"/>
        </w:object>
      </w:r>
      <w:r w:rsidR="00717486">
        <w:rPr>
          <w:color w:val="000000" w:themeColor="text1"/>
        </w:rPr>
        <w:t xml:space="preserve"> </w:t>
      </w:r>
      <w:r w:rsidR="00BA10A4">
        <w:rPr>
          <w:color w:val="000000" w:themeColor="text1"/>
        </w:rPr>
        <w:tab/>
        <w:t>(1)</w:t>
      </w:r>
    </w:p>
    <w:p w14:paraId="077A0AE4" w14:textId="5D3EBF4B" w:rsidR="004C3CD2" w:rsidRDefault="00650DDC" w:rsidP="00AD54CA">
      <w:pPr>
        <w:autoSpaceDE w:val="0"/>
        <w:autoSpaceDN w:val="0"/>
        <w:adjustRightInd w:val="0"/>
        <w:spacing w:line="360" w:lineRule="auto"/>
        <w:jc w:val="both"/>
      </w:pPr>
      <w:r>
        <w:rPr>
          <w:color w:val="000000" w:themeColor="text1"/>
        </w:rPr>
        <w:t>i</w:t>
      </w:r>
      <w:r w:rsidR="00CF2572">
        <w:rPr>
          <w:color w:val="000000" w:themeColor="text1"/>
        </w:rPr>
        <w:t xml:space="preserve">n which </w:t>
      </w:r>
      <w:r>
        <w:t>δ</w:t>
      </w:r>
      <w:r w:rsidRPr="00F23795">
        <w:rPr>
          <w:vertAlign w:val="superscript"/>
        </w:rPr>
        <w:t>202</w:t>
      </w:r>
      <w:r>
        <w:t>Sp</w:t>
      </w:r>
      <w:r>
        <w:rPr>
          <w:i/>
          <w:vertAlign w:val="subscript"/>
        </w:rPr>
        <w:t>i</w:t>
      </w:r>
      <w:r w:rsidRPr="00650DDC">
        <w:t xml:space="preserve"> </w:t>
      </w:r>
      <w:r w:rsidR="00663C5F">
        <w:t>are</w:t>
      </w:r>
      <w:r w:rsidR="00663C5F" w:rsidRPr="00650DDC">
        <w:t xml:space="preserve"> </w:t>
      </w:r>
      <w:r w:rsidRPr="00650DDC">
        <w:t>species-</w:t>
      </w:r>
      <w:r w:rsidR="008F021D">
        <w:t xml:space="preserve"> and tissue-</w:t>
      </w:r>
      <w:r w:rsidRPr="00650DDC">
        <w:t>speci</w:t>
      </w:r>
      <w:r>
        <w:t>fic</w:t>
      </w:r>
      <w:r w:rsidR="00663C5F">
        <w:t xml:space="preserve"> δ</w:t>
      </w:r>
      <w:r w:rsidR="00663C5F" w:rsidRPr="00F23795">
        <w:rPr>
          <w:vertAlign w:val="superscript"/>
        </w:rPr>
        <w:t>202</w:t>
      </w:r>
      <w:r w:rsidR="00663C5F">
        <w:t>Hg values</w:t>
      </w:r>
      <w:r w:rsidR="004C3CD2">
        <w:t>.</w:t>
      </w:r>
    </w:p>
    <w:p w14:paraId="46462F88" w14:textId="2D69AB18" w:rsidR="00267DA2" w:rsidRPr="002829D8" w:rsidRDefault="00267DA2" w:rsidP="00267DA2">
      <w:pPr>
        <w:autoSpaceDE w:val="0"/>
        <w:autoSpaceDN w:val="0"/>
        <w:adjustRightInd w:val="0"/>
        <w:spacing w:line="360" w:lineRule="auto"/>
        <w:ind w:firstLine="284"/>
        <w:jc w:val="both"/>
        <w:rPr>
          <w:color w:val="000000" w:themeColor="text1"/>
        </w:rPr>
      </w:pPr>
      <w:r>
        <w:t>If each Hg species occurs in every tissue with a tissue-specific δ</w:t>
      </w:r>
      <w:r w:rsidRPr="00F23795">
        <w:rPr>
          <w:vertAlign w:val="superscript"/>
        </w:rPr>
        <w:t>202</w:t>
      </w:r>
      <w:r>
        <w:t>Sp</w:t>
      </w:r>
      <w:r w:rsidRPr="00A84753">
        <w:rPr>
          <w:i/>
          <w:vertAlign w:val="subscript"/>
        </w:rPr>
        <w:t>i</w:t>
      </w:r>
      <w:r w:rsidRPr="00A84753">
        <w:rPr>
          <w:vertAlign w:val="subscript"/>
        </w:rPr>
        <w:t>,</w:t>
      </w:r>
      <w:r w:rsidRPr="00A84753">
        <w:rPr>
          <w:i/>
          <w:vertAlign w:val="subscript"/>
        </w:rPr>
        <w:t>t</w:t>
      </w:r>
      <w:r>
        <w:t xml:space="preserve"> value, the system of 22 linear equations has </w:t>
      </w:r>
      <w:r>
        <w:rPr>
          <w:color w:val="000000" w:themeColor="text1"/>
        </w:rPr>
        <w:t xml:space="preserve">66 unknowns. Such a linear system is underdetermined and has infinitely many solutions. </w:t>
      </w:r>
      <w:r w:rsidR="00FC4E8C">
        <w:rPr>
          <w:color w:val="000000" w:themeColor="text1"/>
        </w:rPr>
        <w:t>However, u</w:t>
      </w:r>
      <w:r>
        <w:rPr>
          <w:color w:val="000000" w:themeColor="text1"/>
        </w:rPr>
        <w:t xml:space="preserve">sing an inversion algorithm, we found that the degree of freedom of the petrel system could be reduced from 44 (some of the tissues had only one or two species) to 3 with identical species-specific </w:t>
      </w:r>
      <w:r>
        <w:t>δ</w:t>
      </w:r>
      <w:r w:rsidRPr="00F23795">
        <w:rPr>
          <w:vertAlign w:val="superscript"/>
        </w:rPr>
        <w:t>202</w:t>
      </w:r>
      <w:r>
        <w:t>Sp</w:t>
      </w:r>
      <w:r w:rsidRPr="008120F3">
        <w:rPr>
          <w:i/>
          <w:vertAlign w:val="subscript"/>
        </w:rPr>
        <w:t>i</w:t>
      </w:r>
      <w:r>
        <w:t xml:space="preserve"> signatures between different tissues of the same bird and across the eight individuals. </w:t>
      </w:r>
      <w:r w:rsidR="00A76485">
        <w:rPr>
          <w:color w:val="000000" w:themeColor="text1"/>
        </w:rPr>
        <w:t xml:space="preserve">The </w:t>
      </w:r>
      <w:r w:rsidR="00A76485" w:rsidRPr="00716DC8">
        <w:rPr>
          <w:color w:val="000000" w:themeColor="text1"/>
        </w:rPr>
        <w:t>δ</w:t>
      </w:r>
      <w:r w:rsidR="00A76485" w:rsidRPr="00AD54CA">
        <w:rPr>
          <w:color w:val="000000" w:themeColor="text1"/>
          <w:vertAlign w:val="superscript"/>
        </w:rPr>
        <w:t>202</w:t>
      </w:r>
      <w:r w:rsidR="00A76485" w:rsidRPr="00716DC8">
        <w:rPr>
          <w:color w:val="000000" w:themeColor="text1"/>
        </w:rPr>
        <w:t>Hg</w:t>
      </w:r>
      <w:r w:rsidR="00036E57" w:rsidRPr="00A35BC5">
        <w:rPr>
          <w:i/>
          <w:color w:val="000000" w:themeColor="text1"/>
          <w:vertAlign w:val="subscript"/>
        </w:rPr>
        <w:t>t</w:t>
      </w:r>
      <w:r w:rsidR="00A76485" w:rsidRPr="00716DC8">
        <w:rPr>
          <w:color w:val="000000" w:themeColor="text1"/>
        </w:rPr>
        <w:t xml:space="preserve"> values of </w:t>
      </w:r>
      <w:r w:rsidR="00A76485">
        <w:rPr>
          <w:color w:val="000000" w:themeColor="text1"/>
        </w:rPr>
        <w:t>the 22</w:t>
      </w:r>
      <w:r w:rsidR="00A76485" w:rsidRPr="00716DC8">
        <w:rPr>
          <w:color w:val="000000" w:themeColor="text1"/>
        </w:rPr>
        <w:t xml:space="preserve"> tissues </w:t>
      </w:r>
      <w:r w:rsidR="00A76485">
        <w:rPr>
          <w:color w:val="000000" w:themeColor="text1"/>
        </w:rPr>
        <w:t>were</w:t>
      </w:r>
      <w:r w:rsidR="00A76485" w:rsidRPr="00716DC8">
        <w:rPr>
          <w:color w:val="000000" w:themeColor="text1"/>
        </w:rPr>
        <w:t xml:space="preserve"> described</w:t>
      </w:r>
      <w:r w:rsidR="00A76485">
        <w:rPr>
          <w:color w:val="000000" w:themeColor="text1"/>
        </w:rPr>
        <w:t xml:space="preserve"> </w:t>
      </w:r>
      <w:r w:rsidR="00A76485" w:rsidRPr="001F7C08">
        <w:rPr>
          <w:color w:val="000000" w:themeColor="text1"/>
        </w:rPr>
        <w:t xml:space="preserve">as a weighted </w:t>
      </w:r>
      <w:r w:rsidR="00A76485">
        <w:rPr>
          <w:color w:val="000000" w:themeColor="text1"/>
        </w:rPr>
        <w:t>sum</w:t>
      </w:r>
      <w:r w:rsidR="00A76485" w:rsidRPr="001F7C08">
        <w:rPr>
          <w:color w:val="000000" w:themeColor="text1"/>
        </w:rPr>
        <w:t xml:space="preserve"> of three species-specific δ</w:t>
      </w:r>
      <w:r w:rsidR="00A76485" w:rsidRPr="00AD54CA">
        <w:rPr>
          <w:color w:val="000000" w:themeColor="text1"/>
          <w:vertAlign w:val="superscript"/>
        </w:rPr>
        <w:t>202</w:t>
      </w:r>
      <w:r w:rsidR="00A76485" w:rsidRPr="001F7C08">
        <w:rPr>
          <w:color w:val="000000" w:themeColor="text1"/>
        </w:rPr>
        <w:t>Sp</w:t>
      </w:r>
      <w:r w:rsidR="00A76485" w:rsidRPr="00AD54CA">
        <w:rPr>
          <w:i/>
          <w:color w:val="000000" w:themeColor="text1"/>
          <w:vertAlign w:val="subscript"/>
        </w:rPr>
        <w:t>i</w:t>
      </w:r>
      <w:r w:rsidR="00A76485" w:rsidRPr="001F7C08">
        <w:rPr>
          <w:color w:val="000000" w:themeColor="text1"/>
        </w:rPr>
        <w:t xml:space="preserve"> values</w:t>
      </w:r>
      <w:r w:rsidR="00036E57">
        <w:rPr>
          <w:rFonts w:eastAsia="AdvOT8608a8d1+20"/>
        </w:rPr>
        <w:t>:</w:t>
      </w:r>
    </w:p>
    <w:p w14:paraId="0D9A4A34" w14:textId="77777777" w:rsidR="00267DA2" w:rsidRDefault="00267DA2" w:rsidP="00267DA2">
      <w:pPr>
        <w:spacing w:line="360" w:lineRule="auto"/>
        <w:ind w:left="992"/>
        <w:rPr>
          <w:color w:val="000000" w:themeColor="text1"/>
        </w:rPr>
      </w:pPr>
      <w:r w:rsidRPr="004B7393">
        <w:rPr>
          <w:color w:val="000000" w:themeColor="text1"/>
          <w:position w:val="-14"/>
        </w:rPr>
        <w:object w:dxaOrig="4280" w:dyaOrig="400" w14:anchorId="0B9C0398">
          <v:shape id="_x0000_i1026" type="#_x0000_t75" style="width:213.5pt;height:21.3pt" o:ole="">
            <v:imagedata r:id="rId14" o:title=""/>
          </v:shape>
          <o:OLEObject Type="Embed" ProgID="Equation.DSMT4" ShapeID="_x0000_i1026" DrawAspect="Content" ObjectID="_1702808489" r:id="rId15"/>
        </w:object>
      </w:r>
      <w:r>
        <w:rPr>
          <w:color w:val="000000" w:themeColor="text1"/>
        </w:rPr>
        <w:t xml:space="preserve"> </w:t>
      </w:r>
      <w:r w:rsidRPr="0031391A">
        <w:rPr>
          <w:color w:val="000000" w:themeColor="text1"/>
          <w:position w:val="-14"/>
        </w:rPr>
        <w:object w:dxaOrig="5319" w:dyaOrig="400" w14:anchorId="7B42A1CD">
          <v:shape id="_x0000_i1027" type="#_x0000_t75" style="width:266.1pt;height:21.3pt" o:ole="">
            <v:imagedata r:id="rId16" o:title=""/>
          </v:shape>
          <o:OLEObject Type="Embed" ProgID="Equation.DSMT4" ShapeID="_x0000_i1027" DrawAspect="Content" ObjectID="_1702808490" r:id="rId17"/>
        </w:object>
      </w:r>
      <w:r>
        <w:rPr>
          <w:color w:val="000000" w:themeColor="text1"/>
        </w:rPr>
        <w:tab/>
      </w:r>
      <w:r>
        <w:rPr>
          <w:color w:val="000000" w:themeColor="text1"/>
        </w:rPr>
        <w:tab/>
        <w:t>(2)</w:t>
      </w:r>
    </w:p>
    <w:p w14:paraId="38B20360" w14:textId="7BBFA2BD" w:rsidR="001011C2" w:rsidRPr="001D5E56" w:rsidRDefault="00267DA2" w:rsidP="00544143">
      <w:pPr>
        <w:autoSpaceDE w:val="0"/>
        <w:autoSpaceDN w:val="0"/>
        <w:adjustRightInd w:val="0"/>
        <w:spacing w:line="360" w:lineRule="auto"/>
        <w:jc w:val="both"/>
      </w:pPr>
      <w:r>
        <w:rPr>
          <w:color w:val="000000" w:themeColor="text1"/>
        </w:rPr>
        <w:t xml:space="preserve">using </w:t>
      </w:r>
      <w:r w:rsidRPr="00E242C5">
        <w:rPr>
          <w:lang w:val="fr-FR"/>
        </w:rPr>
        <w:t>δ</w:t>
      </w:r>
      <w:r w:rsidRPr="00E242C5">
        <w:rPr>
          <w:vertAlign w:val="superscript"/>
        </w:rPr>
        <w:t>202</w:t>
      </w:r>
      <w:r w:rsidRPr="00E242C5">
        <w:t>MeHgCys = 2.69 ± 0.04</w:t>
      </w:r>
      <w:r w:rsidRPr="00E242C5">
        <w:rPr>
          <w:rFonts w:eastAsia="AdvOT8608a8d1+20"/>
        </w:rPr>
        <w:t>‰</w:t>
      </w:r>
      <w:r w:rsidRPr="00E242C5">
        <w:t xml:space="preserve">, </w:t>
      </w:r>
      <w:r w:rsidRPr="00E242C5">
        <w:rPr>
          <w:lang w:val="fr-FR"/>
        </w:rPr>
        <w:t>δ</w:t>
      </w:r>
      <w:r w:rsidRPr="00E242C5">
        <w:rPr>
          <w:vertAlign w:val="superscript"/>
        </w:rPr>
        <w:t>202</w:t>
      </w:r>
      <w:r w:rsidRPr="00E242C5">
        <w:t>Hg(Sec)</w:t>
      </w:r>
      <w:r w:rsidRPr="00E242C5">
        <w:rPr>
          <w:vertAlign w:val="subscript"/>
        </w:rPr>
        <w:t>4</w:t>
      </w:r>
      <w:r w:rsidRPr="00E242C5">
        <w:t xml:space="preserve"> = −1.37 ± 0.06</w:t>
      </w:r>
      <w:r w:rsidRPr="00E242C5">
        <w:rPr>
          <w:rFonts w:eastAsia="AdvOT8608a8d1+20"/>
        </w:rPr>
        <w:t xml:space="preserve">‰, and </w:t>
      </w:r>
      <w:r w:rsidRPr="00E242C5">
        <w:rPr>
          <w:lang w:val="fr-FR"/>
        </w:rPr>
        <w:t>δ</w:t>
      </w:r>
      <w:r w:rsidRPr="00E242C5">
        <w:rPr>
          <w:vertAlign w:val="superscript"/>
        </w:rPr>
        <w:t>202</w:t>
      </w:r>
      <w:r w:rsidRPr="00E242C5">
        <w:t>HgSe = 0.18 ± 0.02</w:t>
      </w:r>
      <w:r w:rsidRPr="00E242C5">
        <w:rPr>
          <w:rFonts w:eastAsia="AdvOT8608a8d1+20"/>
        </w:rPr>
        <w:t>‰.</w:t>
      </w:r>
      <w:r w:rsidR="00544143" w:rsidRPr="00E242C5">
        <w:rPr>
          <w:rFonts w:eastAsia="AdvOT8608a8d1+20"/>
        </w:rPr>
        <w:t xml:space="preserve"> </w:t>
      </w:r>
      <w:r w:rsidR="00160E34" w:rsidRPr="00E242C5">
        <w:t xml:space="preserve">Further, </w:t>
      </w:r>
      <w:r w:rsidR="008C5BAC" w:rsidRPr="00E242C5">
        <w:rPr>
          <w:lang w:val="fr-FR"/>
        </w:rPr>
        <w:t>δ</w:t>
      </w:r>
      <w:proofErr w:type="spellStart"/>
      <w:r w:rsidR="008C5BAC" w:rsidRPr="00E242C5">
        <w:rPr>
          <w:vertAlign w:val="superscript"/>
        </w:rPr>
        <w:t>202</w:t>
      </w:r>
      <w:r w:rsidR="00E242C5" w:rsidRPr="00E242C5">
        <w:t>Hg</w:t>
      </w:r>
      <w:proofErr w:type="spellEnd"/>
      <w:r w:rsidR="00E242C5" w:rsidRPr="00E242C5">
        <w:t xml:space="preserve"> of </w:t>
      </w:r>
      <w:r w:rsidR="008C5BAC" w:rsidRPr="00E242C5">
        <w:t xml:space="preserve">MeHg </w:t>
      </w:r>
      <w:r w:rsidR="00E242C5" w:rsidRPr="00E242C5">
        <w:t>(δ</w:t>
      </w:r>
      <w:r w:rsidR="00E242C5" w:rsidRPr="00E242C5">
        <w:rPr>
          <w:vertAlign w:val="superscript"/>
        </w:rPr>
        <w:t>202</w:t>
      </w:r>
      <w:r w:rsidR="00E242C5" w:rsidRPr="00E242C5">
        <w:t xml:space="preserve">MeHg) </w:t>
      </w:r>
      <w:r w:rsidR="00E0161B" w:rsidRPr="00E242C5">
        <w:t>values</w:t>
      </w:r>
      <w:r w:rsidR="00E0161B">
        <w:t xml:space="preserve"> </w:t>
      </w:r>
      <w:r w:rsidR="008C5BAC">
        <w:t>w</w:t>
      </w:r>
      <w:r w:rsidR="00E0161B">
        <w:t>ere</w:t>
      </w:r>
      <w:r w:rsidR="008C5BAC">
        <w:t xml:space="preserve"> measured directly </w:t>
      </w:r>
      <w:r w:rsidR="004543A3">
        <w:t xml:space="preserve">on </w:t>
      </w:r>
      <w:r w:rsidR="008C5BAC">
        <w:t xml:space="preserve">a subset of 9 tissues using an established distillation and anion-exchange </w:t>
      </w:r>
      <w:r w:rsidR="00F24EF6">
        <w:t xml:space="preserve">chromatography </w:t>
      </w:r>
      <w:r w:rsidR="008C5BAC">
        <w:t>method.</w:t>
      </w:r>
      <w:r w:rsidR="008C5BAC">
        <w:fldChar w:fldCharType="begin"/>
      </w:r>
      <w:r w:rsidR="00B8546C">
        <w:instrText xml:space="preserve"> ADDIN ZOTERO_ITEM CSL_CITATION {"citationID":"5UAl37Y4","properties":{"formattedCitation":"\\super 3\\nosupersub{}","plainCitation":"3","noteIndex":0},"citationItems":[{"id":16049,"uris":["http://zotero.org/users/8424695/items/GRLV34T4"],"uri":["http://zotero.org/users/8424695/items/GRLV34T4"],"itemData":{"id":16049,"type":"article-journal","abstract":"The development of mercury (Hg) stable isotope measurements has enhanced the study of Hg sources and transformations in the environment. As a result of the mixing of inorganic Hg (iHg) and methylmercury (MeHg) species within organisms of the aquatic food web, understanding species-specific Hg stable isotopic compositions is of significant importance. The lack of MeHg isotope measurements is due to the analytical difficulty in the separation of the MeHg from the total Hg pool, with only a few methods having been tested over the past decade with varying degrees of success, and only a handful of environmentally relevant measurements. Here, we present a novel anion-exchange resin separation method using AG 1-X4 that further isolates MeHg from the sample matrix, following a distillation pretreatment, in order to obtain ambient MeHg stable isotopic compositions. This method avoids the use of organic reagents, does not require complex instrumentation, and is applicable across matrices. Separation tests across sediment, water, and biotic matrices showed acceptable recoveries (98 +/- 5%, n = 54) and reproducible delta Hg-202 isotope results (2 SDs &lt;= 0.15 parts per thousand) down to 5 ng of MeHg. The measured MeHg pools in natural matrices, such as plankton and sediments, showed large deviations from the non-speciated total Hg measurement, indicating that there is an important isotopic shift during methylation that is not recorded by typical measurements, but is vital in order to assess sources of Hg during bioaccumulation. Graphical abstract","archive_location":"WOS:000521057300016","container-title":"Anal. Bioanal. Chem.","ISSN":"1618-2642","page":"681-690","title":"Isolation of methylmercury using distillation and anion-exchange chromatography for isotopic analyses in natural matrices","volume":"412","author":[{"family":"Rosera","given":"T. J."},{"family":"Janssen","given":"S. E."},{"family":"Tate","given":"M. T."},{"family":"Lepak","given":"R. F."},{"family":"Ogorek","given":"J. M."},{"family":"DeWild","given":"J. F."},{"family":"Babiarz","given":"C. L."},{"family":"Krabbenhoft","given":"D. P."},{"family":"Hurley","given":"J. P."}],"issued":{"date-parts":[["2020"]]}}}],"schema":"https://github.com/citation-style-language/schema/raw/master/csl-citation.json"} </w:instrText>
      </w:r>
      <w:r w:rsidR="008C5BAC">
        <w:fldChar w:fldCharType="separate"/>
      </w:r>
      <w:r w:rsidR="008C5BAC" w:rsidRPr="002F7440">
        <w:rPr>
          <w:vertAlign w:val="superscript"/>
        </w:rPr>
        <w:t>3</w:t>
      </w:r>
      <w:r w:rsidR="008C5BAC">
        <w:fldChar w:fldCharType="end"/>
      </w:r>
      <w:r w:rsidR="008C5BAC" w:rsidRPr="00D37EBB">
        <w:rPr>
          <w:rFonts w:eastAsia="AdvOT8608a8d1+20"/>
        </w:rPr>
        <w:t xml:space="preserve"> </w:t>
      </w:r>
      <w:r w:rsidR="008C5BAC">
        <w:rPr>
          <w:rFonts w:eastAsia="AdvOT8608a8d1+20"/>
        </w:rPr>
        <w:t xml:space="preserve">The majority of the MeHg-specific isotope measurements were in agreement with the calculated values (within </w:t>
      </w:r>
      <w:r w:rsidR="00160E34">
        <w:rPr>
          <w:rFonts w:eastAsia="AdvOT8608a8d1+20"/>
        </w:rPr>
        <w:t xml:space="preserve">the </w:t>
      </w:r>
      <w:r w:rsidR="008C5BAC">
        <w:rPr>
          <w:rFonts w:eastAsia="AdvOT8608a8d1+20"/>
        </w:rPr>
        <w:t>analytical</w:t>
      </w:r>
      <w:r w:rsidR="008C5BAC" w:rsidRPr="00E570B2">
        <w:rPr>
          <w:rFonts w:eastAsia="AdvOT8608a8d1+20"/>
        </w:rPr>
        <w:t xml:space="preserve"> uncertainty </w:t>
      </w:r>
      <w:r w:rsidR="00E85798">
        <w:rPr>
          <w:rFonts w:eastAsia="AdvOT8608a8d1+20"/>
        </w:rPr>
        <w:t xml:space="preserve">of </w:t>
      </w:r>
      <w:r w:rsidR="008C5BAC" w:rsidRPr="00CE4A8E">
        <w:t>0.16‰</w:t>
      </w:r>
      <w:r w:rsidR="008C5BAC" w:rsidRPr="00CE4A8E">
        <w:rPr>
          <w:rFonts w:eastAsia="AdvOT8608a8d1+20"/>
        </w:rPr>
        <w:t>)</w:t>
      </w:r>
      <w:r w:rsidR="00F640DF">
        <w:rPr>
          <w:rFonts w:eastAsia="AdvOT8608a8d1+20"/>
        </w:rPr>
        <w:t>.</w:t>
      </w:r>
      <w:r w:rsidR="00160E34">
        <w:rPr>
          <w:rFonts w:eastAsia="AdvOT8608a8d1+20"/>
        </w:rPr>
        <w:t xml:space="preserve"> </w:t>
      </w:r>
      <w:r w:rsidR="00F640DF">
        <w:rPr>
          <w:rFonts w:eastAsia="AdvOT8608a8d1+20"/>
        </w:rPr>
        <w:t>H</w:t>
      </w:r>
      <w:r w:rsidR="00160E34">
        <w:rPr>
          <w:rFonts w:eastAsia="AdvOT8608a8d1+20"/>
        </w:rPr>
        <w:t>owever</w:t>
      </w:r>
      <w:r w:rsidR="009B2A2B">
        <w:rPr>
          <w:rFonts w:eastAsia="AdvOT8608a8d1+20"/>
        </w:rPr>
        <w:t>,</w:t>
      </w:r>
      <w:r w:rsidR="00160E34">
        <w:rPr>
          <w:rFonts w:eastAsia="AdvOT8608a8d1+20"/>
        </w:rPr>
        <w:t xml:space="preserve"> </w:t>
      </w:r>
      <w:r w:rsidR="008C5BAC" w:rsidRPr="00CE4A8E">
        <w:rPr>
          <w:rFonts w:eastAsia="AdvOT8608a8d1+20"/>
        </w:rPr>
        <w:t xml:space="preserve">one feather had </w:t>
      </w:r>
      <w:r w:rsidR="008C5BAC" w:rsidRPr="00CE4A8E">
        <w:rPr>
          <w:lang w:val="fr-FR"/>
        </w:rPr>
        <w:t>δ</w:t>
      </w:r>
      <w:r w:rsidR="008C5BAC" w:rsidRPr="00CE4A8E">
        <w:rPr>
          <w:vertAlign w:val="superscript"/>
        </w:rPr>
        <w:t>202</w:t>
      </w:r>
      <w:r w:rsidR="008C5BAC" w:rsidRPr="00CE4A8E">
        <w:t>MeHg = 3.05‰</w:t>
      </w:r>
      <w:r w:rsidR="00F640DF">
        <w:t xml:space="preserve"> which was attributed to </w:t>
      </w:r>
      <w:r w:rsidR="00F640DF" w:rsidRPr="00DA46BE">
        <w:rPr>
          <w:color w:val="000000" w:themeColor="text1"/>
        </w:rPr>
        <w:t xml:space="preserve">differences in dietary sources or feeding ranges that were integrated over time in the </w:t>
      </w:r>
      <w:r w:rsidR="00F640DF">
        <w:rPr>
          <w:color w:val="000000" w:themeColor="text1"/>
        </w:rPr>
        <w:t>bird.</w:t>
      </w:r>
      <w:r w:rsidR="00F640DF">
        <w:rPr>
          <w:color w:val="000000" w:themeColor="text1"/>
        </w:rPr>
        <w:fldChar w:fldCharType="begin"/>
      </w:r>
      <w:r w:rsidR="006E5427">
        <w:rPr>
          <w:color w:val="000000" w:themeColor="text1"/>
        </w:rPr>
        <w:instrText xml:space="preserve"> ADDIN ZOTERO_ITEM CSL_CITATION {"citationID":"TBfSw6FI","properties":{"formattedCitation":"\\super 1\\nosupersub{}","plainCitation":"1","noteIndex":0},"citationItems":[{"id":19978,"uris":["http://zotero.org/users/8424695/items/LR8BRZN6"],"uri":["http://zotero.org/users/8424695/items/LR8BRZN6"],"itemData":{"id":19978,"type":"article-journal","container-title":"Environ. Sci. Technol.","page":"13942-13952","title":"Mercury Isotope Fractionation by Internal Demethylation and Biomineralization Reactions in Seabirds: Implications for Environmental Mercury Science","volume":"55","author":[{"family":"Manceau","given":"A."},{"family":"Brossier","given":"R."},{"family":"Janssen","given":"S. E."},{"family":"Rosera","given":"T. J."},{"family":"Krabbenhoft","given":"D. P."},{"family":"Cherel","given":"Y."},{"family":"Bustamante","given":"P."},{"family":"Poulin","given":"B. A."}],"issued":{"date-parts":[["2021"]]}}}],"schema":"https://github.com/citation-style-language/schema/raw/master/csl-citation.json"} </w:instrText>
      </w:r>
      <w:r w:rsidR="00F640DF">
        <w:rPr>
          <w:color w:val="000000" w:themeColor="text1"/>
        </w:rPr>
        <w:fldChar w:fldCharType="separate"/>
      </w:r>
      <w:r w:rsidR="00F640DF" w:rsidRPr="002F7440">
        <w:rPr>
          <w:vertAlign w:val="superscript"/>
        </w:rPr>
        <w:t>1</w:t>
      </w:r>
      <w:r w:rsidR="00F640DF">
        <w:rPr>
          <w:color w:val="000000" w:themeColor="text1"/>
        </w:rPr>
        <w:fldChar w:fldCharType="end"/>
      </w:r>
      <w:r w:rsidR="00F640DF">
        <w:rPr>
          <w:color w:val="000000" w:themeColor="text1"/>
        </w:rPr>
        <w:t xml:space="preserve"> </w:t>
      </w:r>
      <w:r w:rsidR="00E27985">
        <w:rPr>
          <w:color w:val="000000" w:themeColor="text1"/>
        </w:rPr>
        <w:t>Also</w:t>
      </w:r>
      <w:r w:rsidR="00F640DF">
        <w:rPr>
          <w:color w:val="000000" w:themeColor="text1"/>
        </w:rPr>
        <w:t xml:space="preserve">, </w:t>
      </w:r>
      <w:r w:rsidR="00F640DF" w:rsidRPr="00CE4A8E">
        <w:rPr>
          <w:rFonts w:eastAsia="AdvOT8608a8d1+20"/>
        </w:rPr>
        <w:t xml:space="preserve">one muscle had </w:t>
      </w:r>
      <w:r w:rsidR="00F640DF">
        <w:rPr>
          <w:rFonts w:eastAsia="AdvOT8608a8d1+20"/>
        </w:rPr>
        <w:t xml:space="preserve">a </w:t>
      </w:r>
      <w:r w:rsidR="00F640DF" w:rsidRPr="00CE4A8E">
        <w:rPr>
          <w:lang w:val="fr-FR"/>
        </w:rPr>
        <w:t>δ</w:t>
      </w:r>
      <w:r w:rsidR="00F640DF" w:rsidRPr="00CE4A8E">
        <w:rPr>
          <w:vertAlign w:val="superscript"/>
        </w:rPr>
        <w:t>202</w:t>
      </w:r>
      <w:r w:rsidR="00F640DF" w:rsidRPr="00CE4A8E">
        <w:t>MeHg = 0.9</w:t>
      </w:r>
      <w:r w:rsidR="00F640DF">
        <w:t>0</w:t>
      </w:r>
      <w:r w:rsidR="00F640DF" w:rsidRPr="00CE4A8E">
        <w:t>‰</w:t>
      </w:r>
      <w:r w:rsidR="00F640DF">
        <w:t xml:space="preserve"> that was anomalous</w:t>
      </w:r>
      <w:r w:rsidR="00F640DF" w:rsidRPr="00F640DF">
        <w:rPr>
          <w:color w:val="000000" w:themeColor="text1"/>
        </w:rPr>
        <w:t xml:space="preserve"> </w:t>
      </w:r>
      <w:r w:rsidR="00F640DF">
        <w:t xml:space="preserve">and is discussed in detail below. </w:t>
      </w:r>
      <w:r w:rsidR="00DA46BE" w:rsidRPr="00DA46BE">
        <w:rPr>
          <w:color w:val="000000" w:themeColor="text1"/>
        </w:rPr>
        <w:t>While there may be limitations to</w:t>
      </w:r>
      <w:r w:rsidR="00F640DF">
        <w:rPr>
          <w:color w:val="000000" w:themeColor="text1"/>
        </w:rPr>
        <w:t xml:space="preserve"> </w:t>
      </w:r>
      <w:r w:rsidR="00F640DF">
        <w:rPr>
          <w:rFonts w:eastAsia="AdvOT8608a8d1+20"/>
        </w:rPr>
        <w:t xml:space="preserve">MeHg-specific isotope </w:t>
      </w:r>
      <w:r w:rsidR="00DA46BE" w:rsidRPr="00DA46BE">
        <w:rPr>
          <w:color w:val="000000" w:themeColor="text1"/>
        </w:rPr>
        <w:t>measurements</w:t>
      </w:r>
      <w:r w:rsidR="00DA46BE">
        <w:rPr>
          <w:color w:val="000000" w:themeColor="text1"/>
        </w:rPr>
        <w:t>,</w:t>
      </w:r>
      <w:r w:rsidR="00DA46BE" w:rsidRPr="00DA46BE">
        <w:rPr>
          <w:color w:val="000000" w:themeColor="text1"/>
        </w:rPr>
        <w:t xml:space="preserve"> all data w</w:t>
      </w:r>
      <w:r w:rsidR="00DA46BE">
        <w:rPr>
          <w:color w:val="000000" w:themeColor="text1"/>
        </w:rPr>
        <w:t>ere</w:t>
      </w:r>
      <w:r w:rsidR="00DA46BE" w:rsidRPr="00DA46BE">
        <w:rPr>
          <w:color w:val="000000" w:themeColor="text1"/>
        </w:rPr>
        <w:t xml:space="preserve"> presented and </w:t>
      </w:r>
      <w:r w:rsidR="00DA46BE">
        <w:rPr>
          <w:color w:val="000000" w:themeColor="text1"/>
        </w:rPr>
        <w:t>discussed</w:t>
      </w:r>
      <w:r w:rsidR="00DA46BE" w:rsidRPr="00DA46BE">
        <w:rPr>
          <w:color w:val="000000" w:themeColor="text1"/>
        </w:rPr>
        <w:t xml:space="preserve"> in Manceau et al.</w:t>
      </w:r>
      <w:r w:rsidR="007F6B92">
        <w:rPr>
          <w:color w:val="000000" w:themeColor="text1"/>
        </w:rPr>
        <w:t xml:space="preserve"> (2021)</w:t>
      </w:r>
      <w:r w:rsidR="00DA46BE">
        <w:rPr>
          <w:color w:val="000000" w:themeColor="text1"/>
        </w:rPr>
        <w:fldChar w:fldCharType="begin"/>
      </w:r>
      <w:r w:rsidR="006E5427">
        <w:rPr>
          <w:color w:val="000000" w:themeColor="text1"/>
        </w:rPr>
        <w:instrText xml:space="preserve"> ADDIN ZOTERO_ITEM CSL_CITATION {"citationID":"fI1hR1CK","properties":{"formattedCitation":"\\super 1\\nosupersub{}","plainCitation":"1","noteIndex":0},"citationItems":[{"id":19978,"uris":["http://zotero.org/users/8424695/items/LR8BRZN6"],"uri":["http://zotero.org/users/8424695/items/LR8BRZN6"],"itemData":{"id":19978,"type":"article-journal","container-title":"Environ. Sci. Technol.","page":"13942-13952","title":"Mercury Isotope Fractionation by Internal Demethylation and Biomineralization Reactions in Seabirds: Implications for Environmental Mercury Science","volume":"55","author":[{"family":"Manceau","given":"A."},{"family":"Brossier","given":"R."},{"family":"Janssen","given":"S. E."},{"family":"Rosera","given":"T. J."},{"family":"Krabbenhoft","given":"D. P."},{"family":"Cherel","given":"Y."},{"family":"Bustamante","given":"P."},{"family":"Poulin","given":"B. A."}],"issued":{"date-parts":[["2021"]]}}}],"schema":"https://github.com/citation-style-language/schema/raw/master/csl-citation.json"} </w:instrText>
      </w:r>
      <w:r w:rsidR="00DA46BE">
        <w:rPr>
          <w:color w:val="000000" w:themeColor="text1"/>
        </w:rPr>
        <w:fldChar w:fldCharType="separate"/>
      </w:r>
      <w:r w:rsidR="00DA46BE" w:rsidRPr="002F7440">
        <w:rPr>
          <w:vertAlign w:val="superscript"/>
        </w:rPr>
        <w:t>1</w:t>
      </w:r>
      <w:r w:rsidR="00DA46BE">
        <w:rPr>
          <w:color w:val="000000" w:themeColor="text1"/>
        </w:rPr>
        <w:fldChar w:fldCharType="end"/>
      </w:r>
      <w:r w:rsidR="00DA46BE" w:rsidRPr="00DA46BE">
        <w:rPr>
          <w:color w:val="000000" w:themeColor="text1"/>
        </w:rPr>
        <w:t xml:space="preserve"> for transparency. </w:t>
      </w:r>
      <w:r w:rsidR="00160E34">
        <w:rPr>
          <w:color w:val="000000" w:themeColor="text1"/>
        </w:rPr>
        <w:t>Wiederhold and Jiskra</w:t>
      </w:r>
      <w:r w:rsidR="00160E34">
        <w:rPr>
          <w:color w:val="000000" w:themeColor="text1"/>
        </w:rPr>
        <w:fldChar w:fldCharType="begin"/>
      </w:r>
      <w:r w:rsidR="00B8546C">
        <w:rPr>
          <w:color w:val="000000" w:themeColor="text1"/>
        </w:rPr>
        <w:instrText xml:space="preserve"> ADDIN ZOTERO_ITEM CSL_CITATION {"citationID":"EkuRTu0j","properties":{"formattedCitation":"\\super 4\\nosupersub{}","plainCitation":"4","noteIndex":0},"citationItems":[{"id":20019,"uris":["http://zotero.org/users/8424695/items/JY4VXK52"],"uri":["http://zotero.org/users/8424695/items/JY4VXK52"],"itemData":{"id":20019,"type":"article-journal","container-title":"Environ. Sci. Technol.","page":"accepted","title":"Comment on “Mercury Isotope Fractionation by Internal Demethylation and Biomineralization Reactions in Seabirds: Implications for Environmental Mercury Science”: Principles and limitations of source tracing and process tracing with stable isotope signatures","author":[{"family":"Wiederhold","given":"J."},{"family":"Martin","given":"J."}],"issued":{"date-parts":[["2022"]]}}}],"schema":"https://github.com/citation-style-language/schema/raw/master/csl-citation.json"} </w:instrText>
      </w:r>
      <w:r w:rsidR="00160E34">
        <w:rPr>
          <w:color w:val="000000" w:themeColor="text1"/>
        </w:rPr>
        <w:fldChar w:fldCharType="separate"/>
      </w:r>
      <w:r w:rsidR="00FD5519" w:rsidRPr="00FD5519">
        <w:rPr>
          <w:vertAlign w:val="superscript"/>
        </w:rPr>
        <w:t>4</w:t>
      </w:r>
      <w:r w:rsidR="00160E34">
        <w:rPr>
          <w:color w:val="000000" w:themeColor="text1"/>
        </w:rPr>
        <w:fldChar w:fldCharType="end"/>
      </w:r>
      <w:r w:rsidR="00160E34">
        <w:rPr>
          <w:color w:val="000000" w:themeColor="text1"/>
        </w:rPr>
        <w:t xml:space="preserve"> comment </w:t>
      </w:r>
      <w:r w:rsidR="00BF2CA6">
        <w:rPr>
          <w:color w:val="000000" w:themeColor="text1"/>
        </w:rPr>
        <w:t xml:space="preserve">on </w:t>
      </w:r>
      <w:r w:rsidR="00BF2CA6" w:rsidRPr="00AD54CA">
        <w:t>the</w:t>
      </w:r>
      <w:r w:rsidR="00160E34" w:rsidRPr="00AD54CA">
        <w:t xml:space="preserve"> </w:t>
      </w:r>
      <w:r w:rsidR="005A0A3F">
        <w:t xml:space="preserve">validity of the </w:t>
      </w:r>
      <w:r w:rsidR="00160E34" w:rsidRPr="00AD54CA">
        <w:t>data analysis approach</w:t>
      </w:r>
      <w:r w:rsidR="00BF2CA6" w:rsidRPr="00AD54CA">
        <w:t xml:space="preserve"> and </w:t>
      </w:r>
      <w:r w:rsidR="005A0A3F">
        <w:rPr>
          <w:rFonts w:eastAsiaTheme="minorHAnsi"/>
          <w:lang w:eastAsia="en-US"/>
        </w:rPr>
        <w:t>contend that</w:t>
      </w:r>
      <w:r w:rsidR="00BF2CA6" w:rsidRPr="00AD54CA">
        <w:rPr>
          <w:rFonts w:eastAsiaTheme="minorHAnsi"/>
          <w:lang w:eastAsia="en-US"/>
        </w:rPr>
        <w:t xml:space="preserve"> the anomalous </w:t>
      </w:r>
      <w:r w:rsidR="00BF2CA6" w:rsidRPr="001D5E56">
        <w:rPr>
          <w:lang w:val="fr-FR"/>
        </w:rPr>
        <w:t>δ</w:t>
      </w:r>
      <w:r w:rsidR="00BF2CA6" w:rsidRPr="001D5E56">
        <w:rPr>
          <w:vertAlign w:val="superscript"/>
        </w:rPr>
        <w:t>202</w:t>
      </w:r>
      <w:r w:rsidR="00BF2CA6" w:rsidRPr="001D5E56">
        <w:t xml:space="preserve">MeHg </w:t>
      </w:r>
      <w:r w:rsidR="00BF2CA6" w:rsidRPr="00AD54CA">
        <w:rPr>
          <w:rFonts w:eastAsiaTheme="minorHAnsi"/>
          <w:lang w:eastAsia="en-US"/>
        </w:rPr>
        <w:t xml:space="preserve">outlier </w:t>
      </w:r>
      <w:r w:rsidR="005A0A3F">
        <w:rPr>
          <w:rFonts w:eastAsiaTheme="minorHAnsi"/>
          <w:lang w:eastAsia="en-US"/>
        </w:rPr>
        <w:t xml:space="preserve">values can be explained </w:t>
      </w:r>
      <w:r w:rsidR="00BF2CA6" w:rsidRPr="00AD54CA">
        <w:rPr>
          <w:rFonts w:eastAsiaTheme="minorHAnsi"/>
          <w:lang w:eastAsia="en-US"/>
        </w:rPr>
        <w:t xml:space="preserve">using a </w:t>
      </w:r>
      <w:r w:rsidR="00DA6A1B">
        <w:rPr>
          <w:rFonts w:eastAsiaTheme="minorHAnsi"/>
          <w:lang w:eastAsia="en-US"/>
        </w:rPr>
        <w:t>close</w:t>
      </w:r>
      <w:r w:rsidR="009B2A2B">
        <w:rPr>
          <w:rFonts w:eastAsiaTheme="minorHAnsi"/>
          <w:lang w:eastAsia="en-US"/>
        </w:rPr>
        <w:t>d</w:t>
      </w:r>
      <w:r w:rsidR="00DA6A1B">
        <w:rPr>
          <w:rFonts w:eastAsiaTheme="minorHAnsi"/>
          <w:lang w:eastAsia="en-US"/>
        </w:rPr>
        <w:t xml:space="preserve">-system </w:t>
      </w:r>
      <w:r w:rsidR="00BF2CA6" w:rsidRPr="00AD54CA">
        <w:rPr>
          <w:rFonts w:eastAsiaTheme="minorHAnsi"/>
          <w:lang w:eastAsia="en-US"/>
        </w:rPr>
        <w:t xml:space="preserve">Rayleigh fractionation </w:t>
      </w:r>
      <w:r w:rsidR="00DA6A1B">
        <w:rPr>
          <w:rFonts w:eastAsiaTheme="minorHAnsi"/>
          <w:lang w:eastAsia="en-US"/>
        </w:rPr>
        <w:t>model</w:t>
      </w:r>
      <w:r w:rsidR="00BF2CA6" w:rsidRPr="00AD54CA">
        <w:rPr>
          <w:rFonts w:eastAsiaTheme="minorHAnsi"/>
          <w:lang w:eastAsia="en-US"/>
        </w:rPr>
        <w:t xml:space="preserve">. </w:t>
      </w:r>
      <w:r w:rsidR="001011C2" w:rsidRPr="001D5E56">
        <w:t xml:space="preserve">We </w:t>
      </w:r>
      <w:r w:rsidR="00F0207C">
        <w:t>challenge</w:t>
      </w:r>
      <w:r w:rsidR="001011C2" w:rsidRPr="001D5E56">
        <w:t xml:space="preserve"> these critiques below</w:t>
      </w:r>
      <w:r w:rsidR="0049742E" w:rsidRPr="001D5E56">
        <w:t xml:space="preserve"> and </w:t>
      </w:r>
      <w:r w:rsidR="002936BA">
        <w:t>detail</w:t>
      </w:r>
      <w:r w:rsidR="0049742E" w:rsidRPr="001D5E56">
        <w:t xml:space="preserve"> a</w:t>
      </w:r>
      <w:r w:rsidR="00160E34" w:rsidRPr="001D5E56">
        <w:t xml:space="preserve"> </w:t>
      </w:r>
      <w:r w:rsidR="0049742E" w:rsidRPr="001D5E56">
        <w:t xml:space="preserve">conceptual diagram </w:t>
      </w:r>
      <w:r w:rsidR="00160E34" w:rsidRPr="001D5E56">
        <w:t xml:space="preserve">that is appropriate for </w:t>
      </w:r>
      <w:r w:rsidR="000F3736">
        <w:t>isotope analys</w:t>
      </w:r>
      <w:r w:rsidR="00A57FAB">
        <w:t>e</w:t>
      </w:r>
      <w:r w:rsidR="000F3736">
        <w:t>s and interpretation</w:t>
      </w:r>
      <w:r w:rsidR="00A57FAB">
        <w:t>s</w:t>
      </w:r>
      <w:r w:rsidR="000F3736">
        <w:t xml:space="preserve"> </w:t>
      </w:r>
      <w:r w:rsidR="00A57FAB">
        <w:t xml:space="preserve">for organisms with </w:t>
      </w:r>
      <w:r w:rsidR="00F0207C">
        <w:t xml:space="preserve">continuous dietary inputs, internal </w:t>
      </w:r>
      <w:r w:rsidR="00BF2CA6" w:rsidRPr="001D5E56">
        <w:t>transformations of Hg</w:t>
      </w:r>
      <w:r w:rsidR="00F0207C">
        <w:t>, and depuration</w:t>
      </w:r>
      <w:r w:rsidR="001011C2" w:rsidRPr="001D5E56">
        <w:t>.</w:t>
      </w:r>
    </w:p>
    <w:p w14:paraId="62BAE691" w14:textId="08C72381" w:rsidR="00282A91" w:rsidRPr="00FF6034" w:rsidRDefault="00E85798" w:rsidP="00FF6034">
      <w:pPr>
        <w:autoSpaceDE w:val="0"/>
        <w:autoSpaceDN w:val="0"/>
        <w:adjustRightInd w:val="0"/>
        <w:spacing w:line="360" w:lineRule="auto"/>
        <w:ind w:firstLine="284"/>
        <w:jc w:val="both"/>
        <w:rPr>
          <w:rFonts w:eastAsia="AdvOT8608a8d1+20"/>
        </w:rPr>
      </w:pPr>
      <w:r>
        <w:rPr>
          <w:color w:val="000000" w:themeColor="text1"/>
        </w:rPr>
        <w:t xml:space="preserve">First, </w:t>
      </w:r>
      <w:r w:rsidR="00BF2CA6">
        <w:rPr>
          <w:color w:val="000000" w:themeColor="text1"/>
        </w:rPr>
        <w:t>Wiederhold and Jiskra</w:t>
      </w:r>
      <w:r w:rsidR="00BF2CA6">
        <w:rPr>
          <w:color w:val="000000" w:themeColor="text1"/>
        </w:rPr>
        <w:fldChar w:fldCharType="begin"/>
      </w:r>
      <w:r w:rsidR="00B8546C">
        <w:rPr>
          <w:color w:val="000000" w:themeColor="text1"/>
        </w:rPr>
        <w:instrText xml:space="preserve"> ADDIN ZOTERO_ITEM CSL_CITATION {"citationID":"YKfxT1gm","properties":{"formattedCitation":"\\super 4\\nosupersub{}","plainCitation":"4","noteIndex":0},"citationItems":[{"id":20019,"uris":["http://zotero.org/users/8424695/items/JY4VXK52"],"uri":["http://zotero.org/users/8424695/items/JY4VXK52"],"itemData":{"id":20019,"type":"article-journal","container-title":"Environ. Sci. Technol.","page":"accepted","title":"Comment on “Mercury Isotope Fractionation by Internal Demethylation and Biomineralization Reactions in Seabirds: Implications for Environmental Mercury Science”: Principles and limitations of source tracing and process tracing with stable isotope signatures","author":[{"family":"Wiederhold","given":"J."},{"family":"Martin","given":"J."}],"issued":{"date-parts":[["2022"]]}}}],"schema":"https://github.com/citation-style-language/schema/raw/master/csl-citation.json"} </w:instrText>
      </w:r>
      <w:r w:rsidR="00BF2CA6">
        <w:rPr>
          <w:color w:val="000000" w:themeColor="text1"/>
        </w:rPr>
        <w:fldChar w:fldCharType="separate"/>
      </w:r>
      <w:r w:rsidR="00FD5519" w:rsidRPr="00FD5519">
        <w:rPr>
          <w:vertAlign w:val="superscript"/>
        </w:rPr>
        <w:t>4</w:t>
      </w:r>
      <w:r w:rsidR="00BF2CA6">
        <w:rPr>
          <w:color w:val="000000" w:themeColor="text1"/>
        </w:rPr>
        <w:fldChar w:fldCharType="end"/>
      </w:r>
      <w:r w:rsidR="00BF2CA6">
        <w:rPr>
          <w:color w:val="000000" w:themeColor="text1"/>
        </w:rPr>
        <w:t xml:space="preserve"> comment </w:t>
      </w:r>
      <w:r w:rsidR="00BF2CA6">
        <w:rPr>
          <w:color w:val="000000" w:themeColor="text1"/>
        </w:rPr>
        <w:t xml:space="preserve">that the petrel linear </w:t>
      </w:r>
      <w:r w:rsidR="009E75AE">
        <w:rPr>
          <w:color w:val="000000" w:themeColor="text1"/>
        </w:rPr>
        <w:t xml:space="preserve">isotope </w:t>
      </w:r>
      <w:r w:rsidR="00BF2CA6">
        <w:rPr>
          <w:color w:val="000000" w:themeColor="text1"/>
        </w:rPr>
        <w:t xml:space="preserve">system is </w:t>
      </w:r>
      <w:r w:rsidR="00A678B3">
        <w:rPr>
          <w:color w:val="000000" w:themeColor="text1"/>
        </w:rPr>
        <w:t xml:space="preserve">mathematically </w:t>
      </w:r>
      <w:r w:rsidR="00BF2CA6">
        <w:rPr>
          <w:color w:val="000000" w:themeColor="text1"/>
        </w:rPr>
        <w:t>underdetermined</w:t>
      </w:r>
      <w:r w:rsidR="00BF2CA6">
        <w:rPr>
          <w:rFonts w:eastAsiaTheme="minorHAnsi"/>
          <w:lang w:eastAsia="en-US"/>
        </w:rPr>
        <w:t xml:space="preserve">. </w:t>
      </w:r>
      <w:r w:rsidR="00544143">
        <w:rPr>
          <w:rFonts w:eastAsia="AdvOT8608a8d1+20"/>
        </w:rPr>
        <w:t xml:space="preserve">Actually, </w:t>
      </w:r>
      <w:r w:rsidR="00544143">
        <w:t>the regression analysis was statistically robust and the 22 δ</w:t>
      </w:r>
      <w:r w:rsidR="00544143" w:rsidRPr="00F23795">
        <w:rPr>
          <w:vertAlign w:val="superscript"/>
        </w:rPr>
        <w:t>202</w:t>
      </w:r>
      <w:r w:rsidR="00544143">
        <w:t>Hg</w:t>
      </w:r>
      <w:r w:rsidR="00544143" w:rsidRPr="002D2B01">
        <w:rPr>
          <w:i/>
          <w:vertAlign w:val="subscript"/>
        </w:rPr>
        <w:t>t</w:t>
      </w:r>
      <w:r w:rsidR="00544143">
        <w:t xml:space="preserve"> values were recalculated within experimental uncertainty </w:t>
      </w:r>
      <w:r w:rsidR="00544143">
        <w:t>from the reduced linear system (Eq. 2).</w:t>
      </w:r>
      <w:r w:rsidR="00544143">
        <w:rPr>
          <w:rFonts w:eastAsia="AdvOT8608a8d1+20"/>
        </w:rPr>
        <w:t xml:space="preserve"> </w:t>
      </w:r>
      <w:r w:rsidR="00D74843">
        <w:rPr>
          <w:rFonts w:eastAsia="AdvOT8608a8d1+20"/>
        </w:rPr>
        <w:t>The observed l</w:t>
      </w:r>
      <w:r w:rsidR="00945CC1">
        <w:rPr>
          <w:rFonts w:eastAsia="AdvOT8608a8d1+20"/>
        </w:rPr>
        <w:t>inearity in the isotope system in the petrel</w:t>
      </w:r>
      <w:r w:rsidR="00D74843">
        <w:rPr>
          <w:rFonts w:eastAsia="AdvOT8608a8d1+20"/>
        </w:rPr>
        <w:t>s</w:t>
      </w:r>
      <w:r w:rsidR="00945CC1">
        <w:rPr>
          <w:rFonts w:eastAsia="AdvOT8608a8d1+20"/>
        </w:rPr>
        <w:t xml:space="preserve"> is consistent with observ</w:t>
      </w:r>
      <w:r w:rsidR="00D74843">
        <w:rPr>
          <w:rFonts w:eastAsia="AdvOT8608a8d1+20"/>
        </w:rPr>
        <w:t xml:space="preserve">ed two-component isotope systems </w:t>
      </w:r>
      <w:r w:rsidR="00C142F8">
        <w:rPr>
          <w:rFonts w:eastAsia="AdvOT8608a8d1+20"/>
        </w:rPr>
        <w:t xml:space="preserve">that documented </w:t>
      </w:r>
      <w:r w:rsidR="00C142F8">
        <w:rPr>
          <w:rFonts w:eastAsia="AdvOT8608a8d1+20"/>
        </w:rPr>
        <w:t xml:space="preserve">MeHg demethylation to inorganic Hg in </w:t>
      </w:r>
      <w:r w:rsidR="00945CC1">
        <w:rPr>
          <w:rFonts w:eastAsia="AdvOT8608a8d1+20"/>
        </w:rPr>
        <w:t>waterbirds</w:t>
      </w:r>
      <w:r w:rsidR="00B9579E">
        <w:rPr>
          <w:rFonts w:eastAsia="AdvOT8608a8d1+20"/>
        </w:rPr>
        <w:fldChar w:fldCharType="begin"/>
      </w:r>
      <w:r w:rsidR="008B1F71">
        <w:rPr>
          <w:rFonts w:eastAsia="AdvOT8608a8d1+20"/>
        </w:rPr>
        <w:instrText xml:space="preserve"> ADDIN ZOTERO_ITEM CSL_CITATION {"citationID":"S7jSkJen","properties":{"formattedCitation":"\\super 5\\nosupersub{}","plainCitation":"5","noteIndex":0},"citationItems":[{"id":7744,"uris":["http://zotero.org/users/8424695/items/CTWPGQLE"],"uri":["http://zotero.org/users/8424695/items/CTWPGQLE"],"itemData":{"id":7744,"type":"article-journal","container-title":"ACS Earth Space Chem.","page":"990-997","title":"Isotope fractionation from &lt;i&gt;in vivo&lt;/i&gt; methylmercury detoxification in waterbirds","volume":"5","author":[{"family":"Poulin","given":"B. A."},{"family":"Janssen","given":"S. E."},{"family":"Rosera","given":"T. J."},{"family":"Krabbenhoft","given":"D. P."},{"family":"Eagles-Smith","given":"C. A."},{"family":"Ackerman","given":"J. T."},{"family":"Stewart","given":"A. R."},{"family":"Kim","given":"E."},{"family":"Baumann","given":"Z."},{"family":"Kim","given":"J. H."},{"family":"Manceau","given":"A."}],"issued":{"date-parts":[["2021"]]}}}],"schema":"https://github.com/citation-style-language/schema/raw/master/csl-citation.json"} </w:instrText>
      </w:r>
      <w:r w:rsidR="00B9579E">
        <w:rPr>
          <w:rFonts w:eastAsia="AdvOT8608a8d1+20"/>
        </w:rPr>
        <w:fldChar w:fldCharType="separate"/>
      </w:r>
      <w:r w:rsidR="00B9579E" w:rsidRPr="00B9579E">
        <w:rPr>
          <w:vertAlign w:val="superscript"/>
        </w:rPr>
        <w:t>5</w:t>
      </w:r>
      <w:r w:rsidR="00B9579E">
        <w:rPr>
          <w:rFonts w:eastAsia="AdvOT8608a8d1+20"/>
        </w:rPr>
        <w:fldChar w:fldCharType="end"/>
      </w:r>
      <w:r w:rsidR="00945CC1">
        <w:rPr>
          <w:rFonts w:eastAsia="AdvOT8608a8d1+20"/>
        </w:rPr>
        <w:t xml:space="preserve"> and the brain of </w:t>
      </w:r>
      <w:proofErr w:type="spellStart"/>
      <w:r w:rsidR="00945CC1">
        <w:rPr>
          <w:rFonts w:eastAsia="AdvOT8608a8d1+20"/>
        </w:rPr>
        <w:t>whales.</w:t>
      </w:r>
      <w:r w:rsidR="00B9579E">
        <w:rPr>
          <w:rFonts w:eastAsia="AdvOT8608a8d1+20"/>
        </w:rPr>
        <w:fldChar w:fldCharType="begin"/>
      </w:r>
      <w:r w:rsidR="00B8546C">
        <w:rPr>
          <w:rFonts w:eastAsia="AdvOT8608a8d1+20"/>
        </w:rPr>
        <w:instrText xml:space="preserve"> ADDIN ZOTERO_ITEM CSL_CITATION {"citationID":"o3Ilcos5","properties":{"formattedCitation":"\\super 6\\nosupersub{}","plainCitation":"6","noteIndex":0},"citationItems":[{"id":17526,"uris":["http://zotero.org/users/8424695/items/MYHITHA4"],"uri":["http://zotero.org/users/8424695/items/MYHITHA4"],"itemData":{"id":17526,"type":"article-journal","abstract":"High exposures of mammalian species to inorganic mercury (Hg-II) and methylmercury (MeHg) have been associated with adverse effects on behavior and reproduction. Different mammalian species exhibit varying responses to similar external exposure levels, reflecting potential differences in Hg toxicokinetics. Here, we use Hg stable isotopes, total Hg, MeHg and selenium (Se) concentrations measured in multiple tissues of North Atlantic pilot whales (Globicephala melas) to investigate processes affecting the distribution and accumulation of Hg\" and MeHg. We find that simple mixing of two distinct isotopic end-members: MeHg (1.4 parts per thousand) and Hg-II (-1.6 parts per thousand) can explain the observed variability of delta Hg-202 in brain tissue. A similar isotopic composition for the MeHg end-member in the brain, muscle, heart, and kidney suggests efficient exchange of MeHg in blood throughout the body. By contrast, the Hg isotopic composition of the liver of adult whales is different from younger whales and other tissues that follow the two-end member mixing model. Measured Se:Hg ratios are lowest in adult whales with the highest levels of MeHg exposure. In these individuals. Se availability is likely reduced by corn- plexation with demethylated Hg-II. We speculate that this results in a higher fraction of labile Hg-II eliminated from the liver of adult whales compared to young whales and subsequent redistribution to other tissues, potentially affecting toxicity. (C) 2019 Elsevier B.V. All rights reserved.","archive_location":"WOS:000511088800127","container-title":"Sci. Tot. Environ.","ISSN":"0048-9697","page":"n° 136325","title":"Selenium and stable mercury isotopes provide new insights into mercury toxicokinetics in pilot whales","volume":"710","author":[{"family":"Li","given":"M. L."},{"family":"Juang","given":"C. A."},{"family":"Ewald","given":"J. D."},{"family":"Yin","given":"R. S."},{"family":"Mikkelsen","given":"B."},{"family":"Krabbenhoft","given":"D. P."},{"family":"Balcom","given":"P. H."},{"family":"Dassuncao","given":"C."},{"family":"Sunderland","given":"E. M."}],"issued":{"date-parts":[["2020"]]}}}],"schema":"https://github.com/citation-style-language/schema/raw/master/csl-citation.json"} </w:instrText>
      </w:r>
      <w:r w:rsidR="00B9579E">
        <w:rPr>
          <w:rFonts w:eastAsia="AdvOT8608a8d1+20"/>
        </w:rPr>
        <w:fldChar w:fldCharType="separate"/>
      </w:r>
      <w:r w:rsidR="00B9579E" w:rsidRPr="00B9579E">
        <w:rPr>
          <w:vertAlign w:val="superscript"/>
        </w:rPr>
        <w:t>6</w:t>
      </w:r>
      <w:proofErr w:type="spellEnd"/>
      <w:r w:rsidR="00B9579E">
        <w:rPr>
          <w:rFonts w:eastAsia="AdvOT8608a8d1+20"/>
        </w:rPr>
        <w:fldChar w:fldCharType="end"/>
      </w:r>
      <w:r w:rsidR="00D74843">
        <w:rPr>
          <w:rFonts w:eastAsia="AdvOT8608a8d1+20"/>
        </w:rPr>
        <w:t xml:space="preserve"> </w:t>
      </w:r>
      <w:r w:rsidR="00E242C5">
        <w:rPr>
          <w:color w:val="000000" w:themeColor="text1"/>
        </w:rPr>
        <w:t>Further, s</w:t>
      </w:r>
      <w:r w:rsidR="008B1F71">
        <w:rPr>
          <w:color w:val="000000" w:themeColor="text1"/>
        </w:rPr>
        <w:t xml:space="preserve">imilar isotopic results were obtained in a companion article on long-finned pilot </w:t>
      </w:r>
      <w:proofErr w:type="spellStart"/>
      <w:r w:rsidR="008B1F71">
        <w:rPr>
          <w:color w:val="000000" w:themeColor="text1"/>
        </w:rPr>
        <w:t>whales.</w:t>
      </w:r>
      <w:r w:rsidR="008B1F71">
        <w:rPr>
          <w:color w:val="000000" w:themeColor="text1"/>
        </w:rPr>
        <w:fldChar w:fldCharType="begin"/>
      </w:r>
      <w:r w:rsidR="008B1F71">
        <w:rPr>
          <w:color w:val="000000" w:themeColor="text1"/>
        </w:rPr>
        <w:instrText xml:space="preserve"> ADDIN ZOTERO_ITEM CSL_CITATION {"citationID":"sb8xoBLR","properties":{"formattedCitation":"\\super 7\\nosupersub{}","plainCitation":"7","noteIndex":0},"citationItems":[{"id":11598,"uris":["http://zotero.org/users/8424695/items/6SDZKE9M"],"uri":["http://zotero.org/users/8424695/items/6SDZKE9M"],"itemData":{"id":11598,"type":"article-journal","container-title":"ACS Earth Space Chem.","page":"1591-1599","title":"Chemical forms of mercury in pilot whales determined from species-averaged mercury isotope signatures","volume":"5","author":[{"family":"Manceau","given":"A."},{"family":"Brossier","given":"R."},{"family":"Poulin","given":"B.  A."}],"issued":{"date-parts":[["2021"]]}}}],"schema":"https://github.com/citation-style-language/schema/raw/master/csl-citation.json"} </w:instrText>
      </w:r>
      <w:r w:rsidR="008B1F71">
        <w:rPr>
          <w:color w:val="000000" w:themeColor="text1"/>
        </w:rPr>
        <w:fldChar w:fldCharType="separate"/>
      </w:r>
      <w:r w:rsidR="008B1F71" w:rsidRPr="008B1F71">
        <w:rPr>
          <w:vertAlign w:val="superscript"/>
        </w:rPr>
        <w:t>7</w:t>
      </w:r>
      <w:proofErr w:type="spellEnd"/>
      <w:r w:rsidR="008B1F71">
        <w:rPr>
          <w:color w:val="000000" w:themeColor="text1"/>
        </w:rPr>
        <w:fldChar w:fldCharType="end"/>
      </w:r>
      <w:r w:rsidR="008B1F71">
        <w:rPr>
          <w:color w:val="000000" w:themeColor="text1"/>
        </w:rPr>
        <w:t xml:space="preserve"> In this </w:t>
      </w:r>
      <w:r w:rsidR="0053458D">
        <w:rPr>
          <w:color w:val="000000" w:themeColor="text1"/>
        </w:rPr>
        <w:t xml:space="preserve">companion </w:t>
      </w:r>
      <w:r w:rsidR="008B1F71">
        <w:rPr>
          <w:color w:val="000000" w:themeColor="text1"/>
        </w:rPr>
        <w:t xml:space="preserve">study, the </w:t>
      </w:r>
      <w:proofErr w:type="spellStart"/>
      <w:r w:rsidR="008B1F71">
        <w:t>δ</w:t>
      </w:r>
      <w:r w:rsidR="008B1F71" w:rsidRPr="00F23795">
        <w:rPr>
          <w:vertAlign w:val="superscript"/>
        </w:rPr>
        <w:t>202</w:t>
      </w:r>
      <w:r w:rsidR="008B1F71">
        <w:t>Hg</w:t>
      </w:r>
      <w:r w:rsidR="008B1F71" w:rsidRPr="002D2B01">
        <w:rPr>
          <w:i/>
          <w:vertAlign w:val="subscript"/>
        </w:rPr>
        <w:t>t</w:t>
      </w:r>
      <w:proofErr w:type="spellEnd"/>
      <w:r w:rsidR="008B1F71" w:rsidRPr="00E242C5">
        <w:rPr>
          <w:i/>
        </w:rPr>
        <w:t xml:space="preserve"> </w:t>
      </w:r>
      <w:r w:rsidR="008B1F71" w:rsidRPr="005A2047">
        <w:t xml:space="preserve">values </w:t>
      </w:r>
      <w:r w:rsidR="008B1F71">
        <w:t xml:space="preserve">of </w:t>
      </w:r>
      <w:r w:rsidR="008B1F71">
        <w:rPr>
          <w:color w:val="000000" w:themeColor="text1"/>
        </w:rPr>
        <w:t xml:space="preserve">89 tissues (excluding blood) from 28 individuals reported in the independent studies of </w:t>
      </w:r>
      <w:proofErr w:type="spellStart"/>
      <w:r w:rsidR="008B1F71">
        <w:rPr>
          <w:color w:val="000000" w:themeColor="text1"/>
        </w:rPr>
        <w:t>Bolea</w:t>
      </w:r>
      <w:proofErr w:type="spellEnd"/>
      <w:r w:rsidR="008B1F71">
        <w:rPr>
          <w:color w:val="000000" w:themeColor="text1"/>
        </w:rPr>
        <w:t>-Fernandez et al.</w:t>
      </w:r>
      <w:r w:rsidR="00F640DF">
        <w:rPr>
          <w:color w:val="000000" w:themeColor="text1"/>
        </w:rPr>
        <w:t xml:space="preserve"> (2019)</w:t>
      </w:r>
      <w:r w:rsidR="008B1F71">
        <w:rPr>
          <w:color w:val="000000" w:themeColor="text1"/>
        </w:rPr>
        <w:fldChar w:fldCharType="begin"/>
      </w:r>
      <w:r w:rsidR="008B1F71">
        <w:rPr>
          <w:color w:val="000000" w:themeColor="text1"/>
        </w:rPr>
        <w:instrText xml:space="preserve"> ADDIN ZOTERO_ITEM CSL_CITATION {"citationID":"5RITejiV","properties":{"formattedCitation":"\\super 8\\nosupersub{}","plainCitation":"8","noteIndex":0},"citationItems":[{"id":979,"uris":["http://zotero.org/users/8424695/items/BQAJTMR5"],"uri":["http://zotero.org/users/8424695/items/BQAJTMR5"],"itemData":{"id":979,"type":"article-journal","abstract":"Whales accumulate mercury (Hg), but do not seem to show immediate evidence of toxic effects.\nAnalysis of different tissues (liver, kidney, muscle) and biofluids (blood, milk) from a pod of stranded\nlong-finned pilot whales (Globicephala melas) showed accumulation of Hg as a function of age, with a\nsignificant decrease in the MeHg fraction. Isotopic analysis revealed remarkable differences between\njuvenile and adult whales. During the first period of life, Hg in the liver became isotopically lighter\n(δ202Hg decreased) with a strongly decreasing methylmercury (MeHg) fraction. We suggest this is due to\npreferential demethylation of MeHg with the lighter Hg isotopes and transport of MeHg to less sensitive\norgans, such as the muscles. Also changes in diet, with high MeHg intake in utero and during lactation,\nfollowed by increasing consumption of solid food contribute to this behavior. Interestingly, this trend\nin δ202Hg is reversed for livers of adult whales (increasing δ202Hg value), accompanied by a progressive\ndecrease of δ202Hg in muscle at older ages. These total Hg (THg) isotopic trends suggest changes in the\nHg metabolism of the long-finned pilot whales, development of (a) detoxification mechanism(s)\n(e.g., though the formation of HgSe particles), and Hg redistribution across the different organs.","container-title":"Sci. Rep.","page":"n° 7262","title":"High-precision isotopic analysis sheds new light on mercury metabolism in long-finned pilot whales (&lt;i&gt;Globicephala melas&lt;/i&gt;)","volume":"9","author":[{"family":"Bolea-Fernandez","given":"E."},{"family":"Rua-Ibarz","given":"A."},{"family":"Krupp","given":"E. M."},{"family":"Feldmann","given":"J."},{"family":"Kvanhaecke","given":"F."}],"issued":{"date-parts":[["2019"]]}}}],"schema":"https://github.com/citation-style-language/schema/raw/master/csl-citation.json"} </w:instrText>
      </w:r>
      <w:r w:rsidR="008B1F71">
        <w:rPr>
          <w:color w:val="000000" w:themeColor="text1"/>
        </w:rPr>
        <w:fldChar w:fldCharType="separate"/>
      </w:r>
      <w:r w:rsidR="008B1F71" w:rsidRPr="008B1F71">
        <w:rPr>
          <w:vertAlign w:val="superscript"/>
        </w:rPr>
        <w:t>8</w:t>
      </w:r>
      <w:r w:rsidR="008B1F71">
        <w:rPr>
          <w:color w:val="000000" w:themeColor="text1"/>
        </w:rPr>
        <w:fldChar w:fldCharType="end"/>
      </w:r>
      <w:r w:rsidR="008B1F71">
        <w:rPr>
          <w:color w:val="000000" w:themeColor="text1"/>
        </w:rPr>
        <w:t xml:space="preserve"> and Li et al.</w:t>
      </w:r>
      <w:r w:rsidR="00F640DF">
        <w:rPr>
          <w:color w:val="000000" w:themeColor="text1"/>
        </w:rPr>
        <w:t xml:space="preserve"> (2020)</w:t>
      </w:r>
      <w:r w:rsidR="008B1F71">
        <w:rPr>
          <w:color w:val="000000" w:themeColor="text1"/>
        </w:rPr>
        <w:fldChar w:fldCharType="begin"/>
      </w:r>
      <w:r w:rsidR="00B8546C">
        <w:rPr>
          <w:color w:val="000000" w:themeColor="text1"/>
        </w:rPr>
        <w:instrText xml:space="preserve"> ADDIN ZOTERO_ITEM CSL_CITATION {"citationID":"YxrDumLP","properties":{"formattedCitation":"\\super 6\\nosupersub{}","plainCitation":"6","noteIndex":0},"citationItems":[{"id":17526,"uris":["http://zotero.org/users/8424695/items/MYHITHA4"],"uri":["http://zotero.org/users/8424695/items/MYHITHA4"],"itemData":{"id":17526,"type":"article-journal","abstract":"High exposures of mammalian species to inorganic mercury (Hg-II) and methylmercury (MeHg) have been associated with adverse effects on behavior and reproduction. Different mammalian species exhibit varying responses to similar external exposure levels, reflecting potential differences in Hg toxicokinetics. Here, we use Hg stable isotopes, total Hg, MeHg and selenium (Se) concentrations measured in multiple tissues of North Atlantic pilot whales (Globicephala melas) to investigate processes affecting the distribution and accumulation of Hg\" and MeHg. We find that simple mixing of two distinct isotopic end-members: MeHg (1.4 parts per thousand) and Hg-II (-1.6 parts per thousand) can explain the observed variability of delta Hg-202 in brain tissue. A similar isotopic composition for the MeHg end-member in the brain, muscle, heart, and kidney suggests efficient exchange of MeHg in blood throughout the body. By contrast, the Hg isotopic composition of the liver of adult whales is different from younger whales and other tissues that follow the two-end member mixing model. Measured Se:Hg ratios are lowest in adult whales with the highest levels of MeHg exposure. In these individuals. Se availability is likely reduced by corn- plexation with demethylated Hg-II. We speculate that this results in a higher fraction of labile Hg-II eliminated from the liver of adult whales compared to young whales and subsequent redistribution to other tissues, potentially affecting toxicity. (C) 2019 Elsevier B.V. All rights reserved.","archive_location":"WOS:000511088800127","container-title":"Sci. Tot. Environ.","ISSN":"0048-9697","page":"n° 136325","title":"Selenium and stable mercury isotopes provide new insights into mercury toxicokinetics in pilot whales","volume":"710","author":[{"family":"Li","given":"M. L."},{"family":"Juang","given":"C. A."},{"family":"Ewald","given":"J. D."},{"family":"Yin","given":"R. S."},{"family":"Mikkelsen","given":"B."},{"family":"Krabbenhoft","given":"D. P."},{"family":"Balcom","given":"P. H."},{"family":"Dassuncao","given":"C."},{"family":"Sunderland","given":"E. M."}],"issued":{"date-parts":[["2020"]]}}}],"schema":"https://github.com/citation-style-language/schema/raw/master/csl-citation.json"} </w:instrText>
      </w:r>
      <w:r w:rsidR="008B1F71">
        <w:rPr>
          <w:color w:val="000000" w:themeColor="text1"/>
        </w:rPr>
        <w:fldChar w:fldCharType="separate"/>
      </w:r>
      <w:r w:rsidR="008B1F71" w:rsidRPr="002F7440">
        <w:rPr>
          <w:vertAlign w:val="superscript"/>
        </w:rPr>
        <w:t>6</w:t>
      </w:r>
      <w:r w:rsidR="008B1F71">
        <w:rPr>
          <w:color w:val="000000" w:themeColor="text1"/>
        </w:rPr>
        <w:fldChar w:fldCharType="end"/>
      </w:r>
      <w:r w:rsidR="00C040A8">
        <w:rPr>
          <w:color w:val="000000" w:themeColor="text1"/>
        </w:rPr>
        <w:t xml:space="preserve"> were analyzed by mathematical inversion.</w:t>
      </w:r>
      <w:r w:rsidR="008B1F71">
        <w:rPr>
          <w:color w:val="000000" w:themeColor="text1"/>
        </w:rPr>
        <w:t xml:space="preserve"> </w:t>
      </w:r>
      <w:r w:rsidR="00E242C5">
        <w:rPr>
          <w:color w:val="000000" w:themeColor="text1"/>
        </w:rPr>
        <w:t xml:space="preserve">It was </w:t>
      </w:r>
      <w:r w:rsidR="008B1F71" w:rsidRPr="00664D72">
        <w:rPr>
          <w:color w:val="000000" w:themeColor="text1"/>
        </w:rPr>
        <w:t xml:space="preserve">also found that </w:t>
      </w:r>
      <w:r w:rsidR="008B1F71" w:rsidRPr="005159F3">
        <w:rPr>
          <w:rFonts w:eastAsiaTheme="minorHAnsi"/>
          <w:color w:val="000000"/>
          <w:lang w:eastAsia="en-US"/>
        </w:rPr>
        <w:t xml:space="preserve">three </w:t>
      </w:r>
      <w:r w:rsidR="008B1F71" w:rsidRPr="005159F3">
        <w:rPr>
          <w:rFonts w:eastAsiaTheme="minorHAnsi"/>
          <w:color w:val="000000"/>
          <w:lang w:val="fr-FR" w:eastAsia="en-US"/>
        </w:rPr>
        <w:t>δ</w:t>
      </w:r>
      <w:r w:rsidR="008B1F71" w:rsidRPr="0067666C">
        <w:rPr>
          <w:rFonts w:eastAsiaTheme="minorHAnsi"/>
          <w:color w:val="000000"/>
          <w:vertAlign w:val="superscript"/>
          <w:lang w:eastAsia="en-US"/>
        </w:rPr>
        <w:t>202</w:t>
      </w:r>
      <w:r w:rsidR="008B1F71" w:rsidRPr="005159F3">
        <w:rPr>
          <w:rFonts w:eastAsiaTheme="minorHAnsi"/>
          <w:color w:val="000000"/>
          <w:lang w:eastAsia="en-US"/>
        </w:rPr>
        <w:t>Sp</w:t>
      </w:r>
      <w:r w:rsidR="008B1F71" w:rsidRPr="0067666C">
        <w:rPr>
          <w:rFonts w:eastAsiaTheme="minorHAnsi"/>
          <w:i/>
          <w:color w:val="000000"/>
          <w:vertAlign w:val="subscript"/>
          <w:lang w:eastAsia="en-US"/>
        </w:rPr>
        <w:t>i</w:t>
      </w:r>
      <w:r w:rsidR="008B1F71">
        <w:rPr>
          <w:rFonts w:eastAsiaTheme="minorHAnsi"/>
          <w:color w:val="000000"/>
          <w:lang w:eastAsia="en-US"/>
        </w:rPr>
        <w:t xml:space="preserve"> </w:t>
      </w:r>
      <w:r w:rsidR="008B1F71" w:rsidRPr="005159F3">
        <w:rPr>
          <w:rFonts w:eastAsiaTheme="minorHAnsi"/>
          <w:color w:val="000000"/>
          <w:lang w:eastAsia="en-US"/>
        </w:rPr>
        <w:t xml:space="preserve">values </w:t>
      </w:r>
      <w:r w:rsidR="008B1F71">
        <w:rPr>
          <w:rFonts w:eastAsiaTheme="minorHAnsi"/>
          <w:color w:val="000000"/>
          <w:lang w:eastAsia="en-US"/>
        </w:rPr>
        <w:t xml:space="preserve">were sufficient to describe the species-averaged </w:t>
      </w:r>
      <w:proofErr w:type="spellStart"/>
      <w:r w:rsidR="008B1F71">
        <w:t>δ</w:t>
      </w:r>
      <w:r w:rsidR="008B1F71" w:rsidRPr="00F23795">
        <w:rPr>
          <w:vertAlign w:val="superscript"/>
        </w:rPr>
        <w:t>202</w:t>
      </w:r>
      <w:r w:rsidR="008B1F71">
        <w:t>Hg</w:t>
      </w:r>
      <w:r w:rsidR="008B1F71" w:rsidRPr="002D2B01">
        <w:rPr>
          <w:i/>
          <w:vertAlign w:val="subscript"/>
        </w:rPr>
        <w:t>t</w:t>
      </w:r>
      <w:proofErr w:type="spellEnd"/>
      <w:r w:rsidR="008B1F71" w:rsidRPr="00E242C5">
        <w:rPr>
          <w:i/>
        </w:rPr>
        <w:t xml:space="preserve"> </w:t>
      </w:r>
      <w:r w:rsidR="008B1F71" w:rsidRPr="005A2047">
        <w:t>values</w:t>
      </w:r>
      <w:r w:rsidR="008B1F71">
        <w:rPr>
          <w:rFonts w:eastAsiaTheme="minorHAnsi"/>
          <w:color w:val="000000"/>
          <w:lang w:eastAsia="en-US"/>
        </w:rPr>
        <w:t xml:space="preserve"> between tissues of </w:t>
      </w:r>
      <w:r w:rsidR="00E242C5">
        <w:rPr>
          <w:rFonts w:eastAsiaTheme="minorHAnsi"/>
          <w:color w:val="000000"/>
          <w:lang w:eastAsia="en-US"/>
        </w:rPr>
        <w:t xml:space="preserve">the </w:t>
      </w:r>
      <w:r w:rsidR="008B1F71">
        <w:rPr>
          <w:rFonts w:eastAsiaTheme="minorHAnsi"/>
          <w:color w:val="000000"/>
          <w:lang w:eastAsia="en-US"/>
        </w:rPr>
        <w:t>same individual and across individuals sampled at different geographical locations and times</w:t>
      </w:r>
      <w:r w:rsidR="008B1F71">
        <w:rPr>
          <w:rFonts w:eastAsiaTheme="minorHAnsi"/>
          <w:lang w:eastAsia="en-US"/>
        </w:rPr>
        <w:t xml:space="preserve">. The </w:t>
      </w:r>
      <w:r w:rsidR="00F640DF">
        <w:rPr>
          <w:rFonts w:eastAsiaTheme="minorHAnsi"/>
          <w:lang w:eastAsia="en-US"/>
        </w:rPr>
        <w:t>highly consistent observations between the giant petrels</w:t>
      </w:r>
      <w:r w:rsidR="008B1F71">
        <w:rPr>
          <w:rFonts w:eastAsiaTheme="minorHAnsi"/>
          <w:lang w:eastAsia="en-US"/>
        </w:rPr>
        <w:t xml:space="preserve"> and </w:t>
      </w:r>
      <w:r w:rsidR="00E242C5">
        <w:rPr>
          <w:color w:val="000000" w:themeColor="text1"/>
        </w:rPr>
        <w:t>long-finned pilot whales</w:t>
      </w:r>
      <w:r w:rsidR="008B1F71">
        <w:rPr>
          <w:rFonts w:eastAsiaTheme="minorHAnsi"/>
          <w:lang w:eastAsia="en-US"/>
        </w:rPr>
        <w:t xml:space="preserve"> indicat</w:t>
      </w:r>
      <w:r w:rsidR="00F640DF">
        <w:rPr>
          <w:rFonts w:eastAsiaTheme="minorHAnsi"/>
          <w:lang w:eastAsia="en-US"/>
        </w:rPr>
        <w:t>e</w:t>
      </w:r>
      <w:r w:rsidR="008B1F71">
        <w:rPr>
          <w:rFonts w:eastAsiaTheme="minorHAnsi"/>
          <w:lang w:eastAsia="en-US"/>
        </w:rPr>
        <w:t xml:space="preserve"> that the</w:t>
      </w:r>
      <w:r w:rsidR="008B1F71" w:rsidRPr="00D1743E">
        <w:rPr>
          <w:rFonts w:eastAsiaTheme="minorHAnsi"/>
          <w:lang w:eastAsia="en-US"/>
        </w:rPr>
        <w:t xml:space="preserve"> </w:t>
      </w:r>
      <w:r w:rsidR="008B1F71" w:rsidRPr="00D1743E">
        <w:t xml:space="preserve">isotopic </w:t>
      </w:r>
      <w:r w:rsidR="00282A91">
        <w:t xml:space="preserve">fractionation due to </w:t>
      </w:r>
      <w:r w:rsidR="00282A91" w:rsidRPr="00555525">
        <w:rPr>
          <w:i/>
        </w:rPr>
        <w:t>in vivo</w:t>
      </w:r>
      <w:r w:rsidR="00282A91">
        <w:t xml:space="preserve"> demethylation and biomineralization </w:t>
      </w:r>
      <w:r w:rsidR="00282A91">
        <w:t xml:space="preserve">reactions </w:t>
      </w:r>
      <w:r w:rsidR="00282A91" w:rsidRPr="00D1743E">
        <w:t>occur</w:t>
      </w:r>
      <w:r w:rsidR="00282A91">
        <w:t>s</w:t>
      </w:r>
      <w:r w:rsidR="00282A91" w:rsidRPr="00D1743E">
        <w:t xml:space="preserve"> in diverse vertebrates</w:t>
      </w:r>
      <w:r w:rsidR="00282A91">
        <w:t xml:space="preserve">, isotopic signatures of the chemical Hg species are homogenized within individuals, and localized isotope effects due to these reactions in tissues are not apparent. </w:t>
      </w:r>
    </w:p>
    <w:p w14:paraId="593F7859" w14:textId="4B2FA391" w:rsidR="00A46038" w:rsidRDefault="00E85798" w:rsidP="00095818">
      <w:pPr>
        <w:autoSpaceDE w:val="0"/>
        <w:autoSpaceDN w:val="0"/>
        <w:adjustRightInd w:val="0"/>
        <w:spacing w:line="360" w:lineRule="auto"/>
        <w:ind w:firstLine="284"/>
        <w:jc w:val="both"/>
      </w:pPr>
      <w:r>
        <w:rPr>
          <w:rFonts w:eastAsiaTheme="minorHAnsi"/>
          <w:lang w:eastAsia="en-US"/>
        </w:rPr>
        <w:lastRenderedPageBreak/>
        <w:t>Second</w:t>
      </w:r>
      <w:r w:rsidR="00BF2CA6">
        <w:rPr>
          <w:rFonts w:eastAsiaTheme="minorHAnsi"/>
          <w:lang w:eastAsia="en-US"/>
        </w:rPr>
        <w:t xml:space="preserve">, </w:t>
      </w:r>
      <w:r w:rsidR="00A74B51" w:rsidRPr="00C9238A">
        <w:rPr>
          <w:rFonts w:eastAsiaTheme="minorHAnsi"/>
          <w:lang w:eastAsia="en-US"/>
        </w:rPr>
        <w:t>Wiederhold and Jiskra</w:t>
      </w:r>
      <w:r w:rsidR="00A74B51">
        <w:rPr>
          <w:color w:val="000000" w:themeColor="text1"/>
        </w:rPr>
        <w:fldChar w:fldCharType="begin"/>
      </w:r>
      <w:r w:rsidR="00A74B51">
        <w:rPr>
          <w:color w:val="000000" w:themeColor="text1"/>
        </w:rPr>
        <w:instrText xml:space="preserve"> ADDIN ZOTERO_ITEM CSL_CITATION {"citationID":"R8jyZXgB","properties":{"formattedCitation":"\\super 4\\nosupersub{}","plainCitation":"4","noteIndex":0},"citationItems":[{"id":20019,"uris":["http://zotero.org/users/8424695/items/JY4VXK52"],"uri":["http://zotero.org/users/8424695/items/JY4VXK52"],"itemData":{"id":20019,"type":"article-journal","container-title":"Environ. Sci. Technol.","page":"accepted","title":"Comment on “Mercury Isotope Fractionation by Internal Demethylation and Biomineralization Reactions in Seabirds: Implications for Environmental Mercury Science”: Principles and limitations of source tracing and process tracing with stable isotope signatures","author":[{"family":"Wiederhold","given":"J."},{"family":"Martin","given":"J."}],"issued":{"date-parts":[["2022"]]}}}],"schema":"https://github.com/citation-style-language/schema/raw/master/csl-citation.json"} </w:instrText>
      </w:r>
      <w:r w:rsidR="00A74B51">
        <w:rPr>
          <w:color w:val="000000" w:themeColor="text1"/>
        </w:rPr>
        <w:fldChar w:fldCharType="separate"/>
      </w:r>
      <w:r w:rsidR="00A74B51" w:rsidRPr="00FD5519">
        <w:rPr>
          <w:vertAlign w:val="superscript"/>
        </w:rPr>
        <w:t>4</w:t>
      </w:r>
      <w:r w:rsidR="00A74B51">
        <w:rPr>
          <w:color w:val="000000" w:themeColor="text1"/>
        </w:rPr>
        <w:fldChar w:fldCharType="end"/>
      </w:r>
      <w:r w:rsidR="00A74B51">
        <w:rPr>
          <w:color w:val="000000" w:themeColor="text1"/>
        </w:rPr>
        <w:t xml:space="preserve"> </w:t>
      </w:r>
      <w:r w:rsidR="00BF2CA6">
        <w:rPr>
          <w:rFonts w:eastAsiaTheme="minorHAnsi"/>
          <w:lang w:eastAsia="en-US"/>
        </w:rPr>
        <w:t>point out the discrepancy between the calculated (</w:t>
      </w:r>
      <w:r w:rsidR="00BF2CA6" w:rsidRPr="00584B76">
        <w:t>2.69 ± 0.04</w:t>
      </w:r>
      <w:r w:rsidR="00BF2CA6" w:rsidRPr="00584B76">
        <w:rPr>
          <w:rFonts w:eastAsia="AdvOT8608a8d1+20"/>
        </w:rPr>
        <w:t>‰</w:t>
      </w:r>
      <w:r w:rsidR="00BF2CA6">
        <w:rPr>
          <w:rFonts w:eastAsia="AdvOT8608a8d1+20"/>
        </w:rPr>
        <w:t xml:space="preserve">) </w:t>
      </w:r>
      <w:r w:rsidR="00BF2CA6">
        <w:rPr>
          <w:rFonts w:eastAsiaTheme="minorHAnsi"/>
          <w:lang w:eastAsia="en-US"/>
        </w:rPr>
        <w:t xml:space="preserve">and two measured </w:t>
      </w:r>
      <w:r w:rsidR="00BF2CA6" w:rsidRPr="00CE4A8E">
        <w:rPr>
          <w:lang w:val="fr-FR"/>
        </w:rPr>
        <w:t>δ</w:t>
      </w:r>
      <w:r w:rsidR="00BF2CA6" w:rsidRPr="00CE4A8E">
        <w:rPr>
          <w:vertAlign w:val="superscript"/>
        </w:rPr>
        <w:t>202</w:t>
      </w:r>
      <w:r w:rsidR="00BF2CA6" w:rsidRPr="00CE4A8E">
        <w:t>MeH</w:t>
      </w:r>
      <w:r w:rsidR="0098549E">
        <w:t>g</w:t>
      </w:r>
      <w:r w:rsidR="00BF2CA6">
        <w:t xml:space="preserve"> values</w:t>
      </w:r>
      <w:r w:rsidR="00095818">
        <w:t xml:space="preserve"> </w:t>
      </w:r>
      <w:r w:rsidR="00095818">
        <w:rPr>
          <w:rFonts w:eastAsiaTheme="minorHAnsi"/>
          <w:lang w:eastAsia="en-US"/>
        </w:rPr>
        <w:t>(</w:t>
      </w:r>
      <w:r w:rsidR="00095818" w:rsidRPr="00CE4A8E">
        <w:t>3.05‰</w:t>
      </w:r>
      <w:r w:rsidR="00095818">
        <w:t>,</w:t>
      </w:r>
      <w:r w:rsidR="00095818" w:rsidRPr="00CE4A8E">
        <w:rPr>
          <w:rFonts w:eastAsia="AdvOT8608a8d1+20"/>
        </w:rPr>
        <w:t xml:space="preserve"> </w:t>
      </w:r>
      <w:r w:rsidR="00095818" w:rsidRPr="00CE4A8E">
        <w:t>0.9</w:t>
      </w:r>
      <w:r w:rsidR="00282A91">
        <w:t>0</w:t>
      </w:r>
      <w:r w:rsidR="00095818" w:rsidRPr="00CE4A8E">
        <w:t>‰</w:t>
      </w:r>
      <w:r w:rsidR="00095818">
        <w:rPr>
          <w:rFonts w:eastAsia="AdvOT8608a8d1+20"/>
        </w:rPr>
        <w:t>)</w:t>
      </w:r>
      <w:r w:rsidR="00BF2CA6">
        <w:t>. This was the first study to com</w:t>
      </w:r>
      <w:r w:rsidR="00716DC8">
        <w:t>pare</w:t>
      </w:r>
      <w:r w:rsidR="00BF2CA6">
        <w:t xml:space="preserve"> mathematical estimates of Hg isotope </w:t>
      </w:r>
      <w:r w:rsidR="0098549E">
        <w:t>end</w:t>
      </w:r>
      <w:r w:rsidR="0098549E">
        <w:t>-members</w:t>
      </w:r>
      <w:r w:rsidR="00BF2CA6">
        <w:t xml:space="preserve"> based on Hg speciation from </w:t>
      </w:r>
      <w:r w:rsidR="00550884">
        <w:t>X</w:t>
      </w:r>
      <w:r w:rsidR="00C142F8">
        <w:t>-ray absorption spectroscopy</w:t>
      </w:r>
      <w:r w:rsidR="00BF2CA6">
        <w:t xml:space="preserve"> with direct measurements of </w:t>
      </w:r>
      <w:r w:rsidR="00F24EF6">
        <w:t>MeHg</w:t>
      </w:r>
      <w:r w:rsidR="007A420A">
        <w:t>-</w:t>
      </w:r>
      <w:r w:rsidR="00BF2CA6">
        <w:t>specific isotope values</w:t>
      </w:r>
      <w:r w:rsidR="00480353">
        <w:t>. G</w:t>
      </w:r>
      <w:r w:rsidR="00BF2CA6">
        <w:t>iven the complexities of each technique</w:t>
      </w:r>
      <w:r w:rsidR="00C142F8">
        <w:t>,</w:t>
      </w:r>
      <w:r w:rsidR="00BF2CA6">
        <w:t xml:space="preserve"> perfect agreement between measured and </w:t>
      </w:r>
      <w:r w:rsidR="00BF2CA6">
        <w:t xml:space="preserve">calculated values was not expected. Giant petrels are wild animals that live across expansive ranges </w:t>
      </w:r>
      <w:r w:rsidR="00550884">
        <w:t xml:space="preserve">and have diverse </w:t>
      </w:r>
      <w:r w:rsidR="007F6B92">
        <w:t>prey items</w:t>
      </w:r>
      <w:r w:rsidR="0098549E">
        <w:t>,</w:t>
      </w:r>
      <w:r w:rsidR="00550884">
        <w:t xml:space="preserve"> </w:t>
      </w:r>
      <w:r w:rsidR="00BF2CA6">
        <w:t xml:space="preserve">and </w:t>
      </w:r>
      <w:r w:rsidR="00F24EF6">
        <w:t xml:space="preserve">yet </w:t>
      </w:r>
      <w:r w:rsidR="00BF2CA6">
        <w:t xml:space="preserve">the </w:t>
      </w:r>
      <w:r w:rsidR="00282A91">
        <w:t xml:space="preserve">measured </w:t>
      </w:r>
      <w:r w:rsidR="0098549E" w:rsidRPr="00CE4A8E">
        <w:rPr>
          <w:lang w:val="fr-FR"/>
        </w:rPr>
        <w:t>δ</w:t>
      </w:r>
      <w:r w:rsidR="0098549E" w:rsidRPr="00CE4A8E">
        <w:rPr>
          <w:vertAlign w:val="superscript"/>
        </w:rPr>
        <w:t>202</w:t>
      </w:r>
      <w:r w:rsidR="00BF2CA6">
        <w:t xml:space="preserve">MeHg isotope values </w:t>
      </w:r>
      <w:r w:rsidR="00282A91">
        <w:t xml:space="preserve">were </w:t>
      </w:r>
      <w:r w:rsidR="00BF2CA6">
        <w:t xml:space="preserve">overall </w:t>
      </w:r>
      <w:r w:rsidR="00BF2CA6">
        <w:t xml:space="preserve">well </w:t>
      </w:r>
      <w:proofErr w:type="spellStart"/>
      <w:r w:rsidR="00BF2CA6">
        <w:t>constrained.</w:t>
      </w:r>
      <w:r w:rsidR="00B9579E">
        <w:fldChar w:fldCharType="begin"/>
      </w:r>
      <w:r w:rsidR="00B8546C">
        <w:instrText xml:space="preserve"> ADDIN ZOTERO_ITEM CSL_CITATION {"citationID":"LzurjwVB","properties":{"formattedCitation":"\\super 1\\nosupersub{}","plainCitation":"1","noteIndex":0},"citationItems":[{"id":19978,"uris":["http://zotero.org/users/8424695/items/LR8BRZN6"],"uri":["http://zotero.org/users/8424695/items/LR8BRZN6"],"itemData":{"id":19978,"type":"article-journal","container-title":"Environ. Sci. Technol.","page":"13942-13952","title":"Mercury Isotope Fractionation by Internal Demethylation and Biomineralization Reactions in Seabirds: Implications for Environmental Mercury Science","volume":"55","author":[{"family":"Manceau","given":"A."},{"family":"Brossier","given":"R."},{"family":"Janssen","given":"S. E."},{"family":"Rosera","given":"T. J."},{"family":"Krabbenhoft","given":"D. P."},{"family":"Cherel","given":"Y."},{"family":"Bustamante","given":"P."},{"family":"Poulin","given":"B. A."}],"issued":{"date-parts":[["2021"]]}}}],"schema":"https://github.com/citation-style-language/schema/raw/master/csl-citation.json"} </w:instrText>
      </w:r>
      <w:r w:rsidR="00B9579E">
        <w:fldChar w:fldCharType="separate"/>
      </w:r>
      <w:r w:rsidR="00B9579E" w:rsidRPr="00B9579E">
        <w:rPr>
          <w:vertAlign w:val="superscript"/>
        </w:rPr>
        <w:t>1</w:t>
      </w:r>
      <w:proofErr w:type="spellEnd"/>
      <w:r w:rsidR="00B9579E">
        <w:fldChar w:fldCharType="end"/>
      </w:r>
      <w:r w:rsidR="00BF2CA6">
        <w:t xml:space="preserve"> We agree with </w:t>
      </w:r>
      <w:r w:rsidR="00BF2CA6">
        <w:rPr>
          <w:color w:val="000000" w:themeColor="text1"/>
        </w:rPr>
        <w:t>Wiederhold and Jiskra</w:t>
      </w:r>
      <w:r w:rsidR="00BF2CA6">
        <w:rPr>
          <w:color w:val="000000" w:themeColor="text1"/>
        </w:rPr>
        <w:fldChar w:fldCharType="begin"/>
      </w:r>
      <w:r w:rsidR="00B8546C">
        <w:rPr>
          <w:color w:val="000000" w:themeColor="text1"/>
        </w:rPr>
        <w:instrText xml:space="preserve"> ADDIN ZOTERO_ITEM CSL_CITATION {"citationID":"hb20ElLy","properties":{"formattedCitation":"\\super 4\\nosupersub{}","plainCitation":"4","noteIndex":0},"citationItems":[{"id":20019,"uris":["http://zotero.org/users/8424695/items/JY4VXK52"],"uri":["http://zotero.org/users/8424695/items/JY4VXK52"],"itemData":{"id":20019,"type":"article-journal","container-title":"Environ. Sci. Technol.","page":"accepted","title":"Comment on “Mercury Isotope Fractionation by Internal Demethylation and Biomineralization Reactions in Seabirds: Implications for Environmental Mercury Science”: Principles and limitations of source tracing and process tracing with stable isotope signatures","author":[{"family":"Wiederhold","given":"J."},{"family":"Martin","given":"J."}],"issued":{"date-parts":[["2022"]]}}}],"schema":"https://github.com/citation-style-language/schema/raw/master/csl-citation.json"} </w:instrText>
      </w:r>
      <w:r w:rsidR="00BF2CA6">
        <w:rPr>
          <w:color w:val="000000" w:themeColor="text1"/>
        </w:rPr>
        <w:fldChar w:fldCharType="separate"/>
      </w:r>
      <w:r w:rsidR="00FD5519" w:rsidRPr="00FD5519">
        <w:rPr>
          <w:vertAlign w:val="superscript"/>
        </w:rPr>
        <w:t>4</w:t>
      </w:r>
      <w:r w:rsidR="00BF2CA6">
        <w:rPr>
          <w:color w:val="000000" w:themeColor="text1"/>
        </w:rPr>
        <w:fldChar w:fldCharType="end"/>
      </w:r>
      <w:r w:rsidR="00BF2CA6">
        <w:t xml:space="preserve"> that the </w:t>
      </w:r>
      <w:r w:rsidR="00C142F8">
        <w:t xml:space="preserve">measured </w:t>
      </w:r>
      <w:r w:rsidR="00C142F8" w:rsidRPr="00CE4A8E">
        <w:rPr>
          <w:lang w:val="fr-FR"/>
        </w:rPr>
        <w:t>δ</w:t>
      </w:r>
      <w:r w:rsidR="00C142F8" w:rsidRPr="00CE4A8E">
        <w:rPr>
          <w:vertAlign w:val="superscript"/>
        </w:rPr>
        <w:t>202</w:t>
      </w:r>
      <w:r w:rsidR="00C142F8" w:rsidRPr="00CE4A8E">
        <w:t>MeHg</w:t>
      </w:r>
      <w:r w:rsidR="00C142F8">
        <w:t xml:space="preserve"> value of </w:t>
      </w:r>
      <w:r w:rsidR="00BF2CA6" w:rsidRPr="00CE4A8E">
        <w:t>0.9</w:t>
      </w:r>
      <w:r w:rsidR="00095818">
        <w:t>0</w:t>
      </w:r>
      <w:r w:rsidR="00BF2CA6" w:rsidRPr="00CE4A8E">
        <w:t>‰</w:t>
      </w:r>
      <w:r w:rsidR="00BF2CA6">
        <w:t xml:space="preserve"> is </w:t>
      </w:r>
      <w:r w:rsidR="00F24EF6">
        <w:t>puzzling</w:t>
      </w:r>
      <w:r w:rsidR="00BF2CA6">
        <w:t xml:space="preserve">, but </w:t>
      </w:r>
      <w:r w:rsidR="004543A3">
        <w:t xml:space="preserve">it is </w:t>
      </w:r>
      <w:r w:rsidR="00BF2CA6">
        <w:t xml:space="preserve">anomalous compared to the other </w:t>
      </w:r>
      <w:r>
        <w:t>measurements</w:t>
      </w:r>
      <w:r w:rsidR="00BF2CA6">
        <w:t xml:space="preserve">. </w:t>
      </w:r>
      <w:r w:rsidR="007A420A">
        <w:t>D</w:t>
      </w:r>
      <w:r w:rsidR="007A420A" w:rsidRPr="007F6B92">
        <w:t>etermin</w:t>
      </w:r>
      <w:r w:rsidR="007A420A">
        <w:t>ing</w:t>
      </w:r>
      <w:r w:rsidR="007A420A" w:rsidRPr="007F6B92">
        <w:t xml:space="preserve"> if this data point is truly an analytical anomaly</w:t>
      </w:r>
      <w:r w:rsidR="007A420A">
        <w:t xml:space="preserve"> is difficult</w:t>
      </w:r>
      <w:r w:rsidR="007A420A" w:rsidRPr="007F6B92">
        <w:t xml:space="preserve">, but </w:t>
      </w:r>
      <w:r w:rsidR="007A420A">
        <w:t xml:space="preserve">the </w:t>
      </w:r>
      <w:r w:rsidR="007A420A" w:rsidRPr="007F6B92">
        <w:t>feather tissue from the same petrel containing 100% MeHg</w:t>
      </w:r>
      <w:r w:rsidR="007A420A">
        <w:t>Cys</w:t>
      </w:r>
      <w:r w:rsidR="007A420A" w:rsidRPr="007F6B92">
        <w:t xml:space="preserve"> </w:t>
      </w:r>
      <w:r w:rsidR="007A420A">
        <w:t xml:space="preserve">had a </w:t>
      </w:r>
      <w:r w:rsidR="007A420A" w:rsidRPr="007F6B92">
        <w:t>δ</w:t>
      </w:r>
      <w:r w:rsidR="007A420A" w:rsidRPr="007F6B92">
        <w:rPr>
          <w:vertAlign w:val="superscript"/>
        </w:rPr>
        <w:t>202</w:t>
      </w:r>
      <w:r w:rsidR="007A420A" w:rsidRPr="007F6B92">
        <w:t xml:space="preserve">MeHg value </w:t>
      </w:r>
      <w:r w:rsidR="007A420A">
        <w:t>consistent</w:t>
      </w:r>
      <w:r w:rsidR="007A420A" w:rsidRPr="007F6B92">
        <w:t xml:space="preserve"> with</w:t>
      </w:r>
      <w:r w:rsidR="007A420A">
        <w:t xml:space="preserve"> the</w:t>
      </w:r>
      <w:r w:rsidR="007A420A" w:rsidRPr="007F6B92">
        <w:t xml:space="preserve"> mathematical estimate</w:t>
      </w:r>
      <w:r w:rsidR="007A420A">
        <w:t xml:space="preserve">. </w:t>
      </w:r>
      <w:r>
        <w:t>Importantly</w:t>
      </w:r>
      <w:r>
        <w:t>, t</w:t>
      </w:r>
      <w:r w:rsidR="00BF2CA6">
        <w:t>h</w:t>
      </w:r>
      <w:r w:rsidR="001B5606">
        <w:t>e</w:t>
      </w:r>
      <w:r w:rsidR="00BF2CA6">
        <w:t xml:space="preserve"> </w:t>
      </w:r>
      <w:r w:rsidR="00B57676">
        <w:t xml:space="preserve">muscle </w:t>
      </w:r>
      <w:r w:rsidR="00BF2CA6" w:rsidRPr="001D5E56">
        <w:t xml:space="preserve">tissue with </w:t>
      </w:r>
      <w:r w:rsidR="001B5606" w:rsidRPr="001D5E56">
        <w:t>the</w:t>
      </w:r>
      <w:r w:rsidR="00A46038">
        <w:t xml:space="preserve"> anomalous</w:t>
      </w:r>
      <w:r w:rsidR="001B5606" w:rsidRPr="001D5E56">
        <w:t xml:space="preserve"> </w:t>
      </w:r>
      <w:r w:rsidR="00BF2CA6" w:rsidRPr="001D5E56">
        <w:rPr>
          <w:lang w:val="fr-FR"/>
        </w:rPr>
        <w:t>δ</w:t>
      </w:r>
      <w:r w:rsidR="00BF2CA6" w:rsidRPr="001D5E56">
        <w:rPr>
          <w:vertAlign w:val="superscript"/>
        </w:rPr>
        <w:t>202</w:t>
      </w:r>
      <w:r w:rsidR="00BF2CA6" w:rsidRPr="001D5E56">
        <w:t xml:space="preserve">MeHg </w:t>
      </w:r>
      <w:r w:rsidRPr="001D5E56">
        <w:t>value of</w:t>
      </w:r>
      <w:r w:rsidR="00BF2CA6" w:rsidRPr="001D5E56">
        <w:t xml:space="preserve"> 0.90</w:t>
      </w:r>
      <w:r w:rsidR="00BF2CA6" w:rsidRPr="00AD54CA">
        <w:t>‰</w:t>
      </w:r>
      <w:r w:rsidR="001B5606" w:rsidRPr="001D5E56">
        <w:t xml:space="preserve"> </w:t>
      </w:r>
      <w:r w:rsidR="00BF2CA6" w:rsidRPr="001D5E56">
        <w:t xml:space="preserve">had 40±8% </w:t>
      </w:r>
      <w:proofErr w:type="gramStart"/>
      <w:r w:rsidR="00BF2CA6" w:rsidRPr="001D5E56">
        <w:t>Hg(</w:t>
      </w:r>
      <w:proofErr w:type="gramEnd"/>
      <w:r w:rsidR="00BF2CA6" w:rsidRPr="001D5E56">
        <w:t>Sec)</w:t>
      </w:r>
      <w:r w:rsidR="00BF2CA6" w:rsidRPr="001D5E56">
        <w:rPr>
          <w:vertAlign w:val="subscript"/>
        </w:rPr>
        <w:t>4</w:t>
      </w:r>
      <w:r w:rsidR="00BF2CA6" w:rsidRPr="001D5E56">
        <w:t xml:space="preserve"> and 60±8% HgSe</w:t>
      </w:r>
      <w:r w:rsidR="00A46038">
        <w:t xml:space="preserve">, </w:t>
      </w:r>
      <w:r w:rsidR="00CE4919">
        <w:t xml:space="preserve">and </w:t>
      </w:r>
      <w:r w:rsidR="00A62992">
        <w:t xml:space="preserve">the </w:t>
      </w:r>
      <w:r w:rsidR="00BF2CA6" w:rsidRPr="001D5E56">
        <w:t>MeHgCys</w:t>
      </w:r>
      <w:r>
        <w:t xml:space="preserve"> </w:t>
      </w:r>
      <w:r w:rsidR="00A62992">
        <w:t xml:space="preserve">species </w:t>
      </w:r>
      <w:r>
        <w:t>was</w:t>
      </w:r>
      <w:r w:rsidR="00BF2CA6" w:rsidRPr="001D5E56">
        <w:t xml:space="preserve"> below the spectroscopic detection limit</w:t>
      </w:r>
      <w:r w:rsidR="00095818">
        <w:t xml:space="preserve"> (</w:t>
      </w:r>
      <w:r w:rsidR="00A46038">
        <w:t>&lt;</w:t>
      </w:r>
      <w:r w:rsidR="00A07913">
        <w:t>3%</w:t>
      </w:r>
      <w:r w:rsidR="00095818">
        <w:t>)</w:t>
      </w:r>
      <w:r w:rsidR="00BF2CA6" w:rsidRPr="001D5E56">
        <w:t xml:space="preserve">. Therefore, this tissue did not contribute to the calculation of </w:t>
      </w:r>
      <w:r w:rsidR="00BF2CA6" w:rsidRPr="001D5E56">
        <w:rPr>
          <w:lang w:val="fr-FR"/>
        </w:rPr>
        <w:t>δ</w:t>
      </w:r>
      <w:r w:rsidR="00BF2CA6" w:rsidRPr="001D5E56">
        <w:rPr>
          <w:vertAlign w:val="superscript"/>
        </w:rPr>
        <w:t>202</w:t>
      </w:r>
      <w:r w:rsidR="00BF2CA6" w:rsidRPr="001D5E56">
        <w:t>MeHgCys</w:t>
      </w:r>
      <w:r w:rsidR="00CE4919">
        <w:t xml:space="preserve">, </w:t>
      </w:r>
      <w:r w:rsidR="00BF2CA6" w:rsidRPr="001D5E56">
        <w:t xml:space="preserve">as </w:t>
      </w:r>
      <w:r w:rsidR="00B63DD9">
        <w:t>was</w:t>
      </w:r>
      <w:r w:rsidR="009E75AE">
        <w:t xml:space="preserve"> </w:t>
      </w:r>
      <w:r w:rsidR="00BF2CA6" w:rsidRPr="001D5E56">
        <w:t>detailed in the study.</w:t>
      </w:r>
      <w:r w:rsidR="00BF2CA6">
        <w:t xml:space="preserve"> </w:t>
      </w:r>
    </w:p>
    <w:p w14:paraId="75BF8597" w14:textId="1700A490" w:rsidR="008C6CAB" w:rsidRDefault="009E75AE" w:rsidP="00A62992">
      <w:pPr>
        <w:autoSpaceDE w:val="0"/>
        <w:autoSpaceDN w:val="0"/>
        <w:adjustRightInd w:val="0"/>
        <w:spacing w:line="360" w:lineRule="auto"/>
        <w:ind w:firstLine="284"/>
        <w:jc w:val="both"/>
        <w:rPr>
          <w:rFonts w:eastAsiaTheme="minorHAnsi"/>
          <w:lang w:eastAsia="en-US"/>
        </w:rPr>
      </w:pPr>
      <w:r>
        <w:rPr>
          <w:rFonts w:eastAsiaTheme="minorHAnsi"/>
          <w:lang w:eastAsia="en-US"/>
        </w:rPr>
        <w:t xml:space="preserve">Third, </w:t>
      </w:r>
      <w:proofErr w:type="spellStart"/>
      <w:r w:rsidRPr="00C9238A">
        <w:rPr>
          <w:rFonts w:eastAsiaTheme="minorHAnsi"/>
          <w:lang w:eastAsia="en-US"/>
        </w:rPr>
        <w:t>Wiederhold</w:t>
      </w:r>
      <w:proofErr w:type="spellEnd"/>
      <w:r w:rsidRPr="00C9238A">
        <w:rPr>
          <w:rFonts w:eastAsiaTheme="minorHAnsi"/>
          <w:lang w:eastAsia="en-US"/>
        </w:rPr>
        <w:t xml:space="preserve"> and </w:t>
      </w:r>
      <w:proofErr w:type="spellStart"/>
      <w:r w:rsidRPr="00C9238A">
        <w:rPr>
          <w:rFonts w:eastAsiaTheme="minorHAnsi"/>
          <w:lang w:eastAsia="en-US"/>
        </w:rPr>
        <w:t>Jiskra</w:t>
      </w:r>
      <w:r>
        <w:rPr>
          <w:color w:val="000000" w:themeColor="text1"/>
        </w:rPr>
        <w:fldChar w:fldCharType="begin"/>
      </w:r>
      <w:r w:rsidR="00A74B51">
        <w:rPr>
          <w:color w:val="000000" w:themeColor="text1"/>
        </w:rPr>
        <w:instrText xml:space="preserve"> ADDIN ZOTERO_ITEM CSL_CITATION {"citationID":"c6ercFYQ","properties":{"formattedCitation":"\\super 4\\nosupersub{}","plainCitation":"4","noteIndex":0},"citationItems":[{"id":20019,"uris":["http://zotero.org/users/8424695/items/JY4VXK52"],"uri":["http://zotero.org/users/8424695/items/JY4VXK52"],"itemData":{"id":20019,"type":"article-journal","container-title":"Environ. Sci. Technol.","page":"accepted","title":"Comment on “Mercury Isotope Fractionation by Internal Demethylation and Biomineralization Reactions in Seabirds: Implications for Environmental Mercury Science”: Principles and limitations of source tracing and process tracing with stable isotope signatures","author":[{"family":"Wiederhold","given":"J."},{"family":"Martin","given":"J."}],"issued":{"date-parts":[["2022"]]}}}],"schema":"https://github.com/citation-style-language/schema/raw/master/csl-citation.json"} </w:instrText>
      </w:r>
      <w:r>
        <w:rPr>
          <w:color w:val="000000" w:themeColor="text1"/>
        </w:rPr>
        <w:fldChar w:fldCharType="separate"/>
      </w:r>
      <w:r w:rsidR="00FD5519" w:rsidRPr="00FD5519">
        <w:rPr>
          <w:vertAlign w:val="superscript"/>
        </w:rPr>
        <w:t>4</w:t>
      </w:r>
      <w:proofErr w:type="spellEnd"/>
      <w:r>
        <w:rPr>
          <w:color w:val="000000" w:themeColor="text1"/>
        </w:rPr>
        <w:fldChar w:fldCharType="end"/>
      </w:r>
      <w:r w:rsidR="006A7AB3">
        <w:rPr>
          <w:color w:val="000000" w:themeColor="text1"/>
        </w:rPr>
        <w:t xml:space="preserve"> </w:t>
      </w:r>
      <w:r>
        <w:rPr>
          <w:rFonts w:eastAsiaTheme="minorHAnsi"/>
          <w:lang w:eastAsia="en-US"/>
        </w:rPr>
        <w:t xml:space="preserve">propose that a </w:t>
      </w:r>
      <w:r w:rsidRPr="00C9238A">
        <w:rPr>
          <w:rFonts w:eastAsiaTheme="minorHAnsi"/>
          <w:lang w:eastAsia="en-US"/>
        </w:rPr>
        <w:t xml:space="preserve">Rayleigh fractionation </w:t>
      </w:r>
      <w:r>
        <w:rPr>
          <w:rFonts w:eastAsiaTheme="minorHAnsi"/>
          <w:lang w:eastAsia="en-US"/>
        </w:rPr>
        <w:t>model can</w:t>
      </w:r>
      <w:r w:rsidRPr="00C9238A">
        <w:rPr>
          <w:rFonts w:eastAsiaTheme="minorHAnsi"/>
          <w:lang w:eastAsia="en-US"/>
        </w:rPr>
        <w:t xml:space="preserve"> explain the anomalous δ</w:t>
      </w:r>
      <w:r w:rsidRPr="00C9238A">
        <w:rPr>
          <w:rFonts w:eastAsiaTheme="minorHAnsi"/>
          <w:vertAlign w:val="superscript"/>
          <w:lang w:eastAsia="en-US"/>
        </w:rPr>
        <w:t>202</w:t>
      </w:r>
      <w:r w:rsidRPr="00C9238A">
        <w:rPr>
          <w:rFonts w:eastAsiaTheme="minorHAnsi"/>
          <w:lang w:eastAsia="en-US"/>
        </w:rPr>
        <w:t xml:space="preserve">MeHg </w:t>
      </w:r>
      <w:r>
        <w:rPr>
          <w:rFonts w:eastAsiaTheme="minorHAnsi"/>
          <w:lang w:eastAsia="en-US"/>
        </w:rPr>
        <w:t xml:space="preserve">values quantified in the petrel </w:t>
      </w:r>
      <w:r w:rsidRPr="00C9238A">
        <w:rPr>
          <w:rFonts w:eastAsiaTheme="minorHAnsi"/>
          <w:lang w:eastAsia="en-US"/>
        </w:rPr>
        <w:t>tissue</w:t>
      </w:r>
      <w:r>
        <w:rPr>
          <w:rFonts w:eastAsiaTheme="minorHAnsi"/>
          <w:lang w:eastAsia="en-US"/>
        </w:rPr>
        <w:t>s</w:t>
      </w:r>
      <w:r w:rsidRPr="00C9238A">
        <w:rPr>
          <w:rFonts w:eastAsiaTheme="minorHAnsi"/>
          <w:lang w:eastAsia="en-US"/>
        </w:rPr>
        <w:t>.</w:t>
      </w:r>
      <w:r w:rsidRPr="009E75AE">
        <w:rPr>
          <w:rFonts w:eastAsiaTheme="minorHAnsi"/>
          <w:lang w:eastAsia="en-US"/>
        </w:rPr>
        <w:t xml:space="preserve"> </w:t>
      </w:r>
      <w:r w:rsidR="0042719C">
        <w:rPr>
          <w:rFonts w:eastAsiaTheme="minorHAnsi"/>
          <w:lang w:eastAsia="en-US"/>
        </w:rPr>
        <w:t>Unfortunately, t</w:t>
      </w:r>
      <w:r w:rsidR="0042719C" w:rsidRPr="00C9238A">
        <w:rPr>
          <w:rFonts w:eastAsiaTheme="minorHAnsi"/>
          <w:lang w:eastAsia="en-US"/>
        </w:rPr>
        <w:t>he</w:t>
      </w:r>
      <w:r w:rsidR="0042719C">
        <w:rPr>
          <w:rFonts w:eastAsiaTheme="minorHAnsi"/>
          <w:lang w:eastAsia="en-US"/>
        </w:rPr>
        <w:t xml:space="preserve">re are oversights with the proposed use of a </w:t>
      </w:r>
      <w:r w:rsidR="0042719C" w:rsidRPr="00C9238A">
        <w:rPr>
          <w:rFonts w:eastAsiaTheme="minorHAnsi"/>
          <w:lang w:eastAsia="en-US"/>
        </w:rPr>
        <w:t xml:space="preserve">Rayleigh fractionation </w:t>
      </w:r>
      <w:r w:rsidR="0042719C">
        <w:rPr>
          <w:rFonts w:eastAsiaTheme="minorHAnsi"/>
          <w:lang w:eastAsia="en-US"/>
        </w:rPr>
        <w:t xml:space="preserve">model by </w:t>
      </w:r>
      <w:r w:rsidR="0042719C" w:rsidRPr="00C9238A">
        <w:rPr>
          <w:rFonts w:eastAsiaTheme="minorHAnsi"/>
          <w:lang w:eastAsia="en-US"/>
        </w:rPr>
        <w:t xml:space="preserve">Wiederhold and </w:t>
      </w:r>
      <w:proofErr w:type="spellStart"/>
      <w:r w:rsidR="0042719C" w:rsidRPr="00C9238A">
        <w:rPr>
          <w:rFonts w:eastAsiaTheme="minorHAnsi"/>
          <w:lang w:eastAsia="en-US"/>
        </w:rPr>
        <w:t>Jiskra</w:t>
      </w:r>
      <w:r w:rsidR="0042719C">
        <w:rPr>
          <w:color w:val="000000" w:themeColor="text1"/>
        </w:rPr>
        <w:fldChar w:fldCharType="begin"/>
      </w:r>
      <w:r w:rsidR="00B8546C">
        <w:rPr>
          <w:color w:val="000000" w:themeColor="text1"/>
        </w:rPr>
        <w:instrText xml:space="preserve"> ADDIN ZOTERO_ITEM CSL_CITATION {"citationID":"lWeOOJqb","properties":{"formattedCitation":"\\super 4\\nosupersub{}","plainCitation":"4","noteIndex":0},"citationItems":[{"id":20019,"uris":["http://zotero.org/users/8424695/items/JY4VXK52"],"uri":["http://zotero.org/users/8424695/items/JY4VXK52"],"itemData":{"id":20019,"type":"article-journal","container-title":"Environ. Sci. Technol.","page":"accepted","title":"Comment on “Mercury Isotope Fractionation by Internal Demethylation and Biomineralization Reactions in Seabirds: Implications for Environmental Mercury Science”: Principles and limitations of source tracing and process tracing with stable isotope signatures","author":[{"family":"Wiederhold","given":"J."},{"family":"Martin","given":"J."}],"issued":{"date-parts":[["2022"]]}}}],"schema":"https://github.com/citation-style-language/schema/raw/master/csl-citation.json"} </w:instrText>
      </w:r>
      <w:r w:rsidR="0042719C">
        <w:rPr>
          <w:color w:val="000000" w:themeColor="text1"/>
        </w:rPr>
        <w:fldChar w:fldCharType="separate"/>
      </w:r>
      <w:r w:rsidR="00FD5519" w:rsidRPr="00FD5519">
        <w:rPr>
          <w:vertAlign w:val="superscript"/>
        </w:rPr>
        <w:t>4</w:t>
      </w:r>
      <w:proofErr w:type="spellEnd"/>
      <w:r w:rsidR="0042719C">
        <w:rPr>
          <w:color w:val="000000" w:themeColor="text1"/>
        </w:rPr>
        <w:fldChar w:fldCharType="end"/>
      </w:r>
      <w:r w:rsidR="0042719C">
        <w:rPr>
          <w:color w:val="000000" w:themeColor="text1"/>
        </w:rPr>
        <w:t xml:space="preserve"> and they </w:t>
      </w:r>
      <w:r w:rsidR="00776B01">
        <w:rPr>
          <w:color w:val="000000" w:themeColor="text1"/>
        </w:rPr>
        <w:t>egregiously</w:t>
      </w:r>
      <w:r w:rsidR="00776B01" w:rsidRPr="00C9238A">
        <w:rPr>
          <w:rFonts w:eastAsiaTheme="minorHAnsi"/>
          <w:lang w:eastAsia="en-US"/>
        </w:rPr>
        <w:t xml:space="preserve"> misrepresen</w:t>
      </w:r>
      <w:r w:rsidR="00776B01">
        <w:rPr>
          <w:rFonts w:eastAsiaTheme="minorHAnsi"/>
          <w:lang w:eastAsia="en-US"/>
        </w:rPr>
        <w:t>ted</w:t>
      </w:r>
      <w:r w:rsidR="0042719C" w:rsidRPr="00C9238A">
        <w:rPr>
          <w:rFonts w:eastAsiaTheme="minorHAnsi"/>
          <w:lang w:eastAsia="en-US"/>
        </w:rPr>
        <w:t xml:space="preserve"> the data in </w:t>
      </w:r>
      <w:r w:rsidR="0042719C" w:rsidRPr="00C9238A">
        <w:t>Manceau et al. (2021)</w:t>
      </w:r>
      <w:r w:rsidR="0042719C">
        <w:t>.</w:t>
      </w:r>
      <w:r w:rsidR="0042719C" w:rsidRPr="00C9238A">
        <w:fldChar w:fldCharType="begin"/>
      </w:r>
      <w:r w:rsidR="00B8546C">
        <w:instrText xml:space="preserve"> ADDIN ZOTERO_ITEM CSL_CITATION {"citationID":"1ol7rw8N","properties":{"formattedCitation":"\\super 1\\nosupersub{}","plainCitation":"1","noteIndex":0},"citationItems":[{"id":19978,"uris":["http://zotero.org/users/8424695/items/LR8BRZN6"],"uri":["http://zotero.org/users/8424695/items/LR8BRZN6"],"itemData":{"id":19978,"type":"article-journal","container-title":"Environ. Sci. Technol.","page":"13942-13952","title":"Mercury Isotope Fractionation by Internal Demethylation and Biomineralization Reactions in Seabirds: Implications for Environmental Mercury Science","volume":"55","author":[{"family":"Manceau","given":"A."},{"family":"Brossier","given":"R."},{"family":"Janssen","given":"S. E."},{"family":"Rosera","given":"T. J."},{"family":"Krabbenhoft","given":"D. P."},{"family":"Cherel","given":"Y."},{"family":"Bustamante","given":"P."},{"family":"Poulin","given":"B. A."}],"issued":{"date-parts":[["2021"]]}}}],"schema":"https://github.com/citation-style-language/schema/raw/master/csl-citation.json"} </w:instrText>
      </w:r>
      <w:r w:rsidR="0042719C" w:rsidRPr="00C9238A">
        <w:fldChar w:fldCharType="separate"/>
      </w:r>
      <w:r w:rsidR="0042719C" w:rsidRPr="00C9238A">
        <w:rPr>
          <w:vertAlign w:val="superscript"/>
        </w:rPr>
        <w:t>1</w:t>
      </w:r>
      <w:r w:rsidR="0042719C" w:rsidRPr="00C9238A">
        <w:fldChar w:fldCharType="end"/>
      </w:r>
      <w:r w:rsidR="00A678B3">
        <w:t xml:space="preserve"> </w:t>
      </w:r>
      <w:r w:rsidR="00B63DD9">
        <w:rPr>
          <w:rFonts w:eastAsiaTheme="minorHAnsi"/>
          <w:lang w:eastAsia="en-US"/>
        </w:rPr>
        <w:t>The</w:t>
      </w:r>
      <w:r w:rsidR="00A678B3">
        <w:rPr>
          <w:rFonts w:eastAsiaTheme="minorHAnsi"/>
          <w:lang w:eastAsia="en-US"/>
        </w:rPr>
        <w:t xml:space="preserve"> </w:t>
      </w:r>
      <w:r w:rsidR="00A678B3" w:rsidRPr="00C9238A">
        <w:rPr>
          <w:rFonts w:eastAsiaTheme="minorHAnsi"/>
          <w:lang w:eastAsia="en-US"/>
        </w:rPr>
        <w:t xml:space="preserve">Rayleigh fractionation </w:t>
      </w:r>
      <w:r w:rsidR="00A678B3">
        <w:rPr>
          <w:rFonts w:eastAsiaTheme="minorHAnsi"/>
          <w:lang w:eastAsia="en-US"/>
        </w:rPr>
        <w:t>model</w:t>
      </w:r>
      <w:r w:rsidR="00B63DD9">
        <w:rPr>
          <w:rFonts w:eastAsiaTheme="minorHAnsi"/>
          <w:lang w:eastAsia="en-US"/>
        </w:rPr>
        <w:t xml:space="preserve"> assumes a closed system</w:t>
      </w:r>
      <w:r w:rsidR="00A678B3">
        <w:rPr>
          <w:rFonts w:eastAsiaTheme="minorHAnsi"/>
          <w:lang w:eastAsia="en-US"/>
        </w:rPr>
        <w:t xml:space="preserve">, </w:t>
      </w:r>
      <w:r w:rsidR="00B63DD9">
        <w:rPr>
          <w:rFonts w:eastAsiaTheme="minorHAnsi"/>
          <w:lang w:eastAsia="en-US"/>
        </w:rPr>
        <w:t>where</w:t>
      </w:r>
      <w:r w:rsidR="00A678B3">
        <w:rPr>
          <w:rFonts w:eastAsiaTheme="minorHAnsi"/>
          <w:lang w:eastAsia="en-US"/>
        </w:rPr>
        <w:t xml:space="preserve"> a</w:t>
      </w:r>
      <w:r w:rsidR="00A678B3" w:rsidRPr="00C9238A">
        <w:rPr>
          <w:rFonts w:eastAsiaTheme="minorHAnsi"/>
          <w:lang w:eastAsia="en-US"/>
        </w:rPr>
        <w:t xml:space="preserve"> finite reservoir </w:t>
      </w:r>
      <w:r w:rsidR="00A678B3" w:rsidRPr="00C9238A">
        <w:rPr>
          <w:rFonts w:eastAsiaTheme="minorHAnsi"/>
          <w:lang w:eastAsia="en-US"/>
        </w:rPr>
        <w:t>of reactant</w:t>
      </w:r>
      <w:r w:rsidR="00A678B3" w:rsidRPr="00B45A59">
        <w:rPr>
          <w:rFonts w:eastAsiaTheme="minorHAnsi"/>
          <w:lang w:eastAsia="en-US"/>
        </w:rPr>
        <w:t xml:space="preserve"> </w:t>
      </w:r>
      <w:r w:rsidR="00A678B3">
        <w:rPr>
          <w:rFonts w:eastAsiaTheme="minorHAnsi"/>
          <w:lang w:eastAsia="en-US"/>
        </w:rPr>
        <w:t>(</w:t>
      </w:r>
      <w:r w:rsidR="00A678B3" w:rsidRPr="00C9238A">
        <w:rPr>
          <w:rFonts w:eastAsiaTheme="minorHAnsi"/>
          <w:lang w:eastAsia="en-US"/>
        </w:rPr>
        <w:t>in this case MeHg</w:t>
      </w:r>
      <w:r w:rsidR="00A678B3">
        <w:rPr>
          <w:rFonts w:eastAsiaTheme="minorHAnsi"/>
          <w:lang w:eastAsia="en-US"/>
        </w:rPr>
        <w:t xml:space="preserve">) </w:t>
      </w:r>
      <w:r w:rsidR="00A678B3" w:rsidRPr="00C9238A">
        <w:rPr>
          <w:rFonts w:eastAsiaTheme="minorHAnsi"/>
          <w:lang w:eastAsia="en-US"/>
        </w:rPr>
        <w:t>become</w:t>
      </w:r>
      <w:r w:rsidR="006A7AB3">
        <w:rPr>
          <w:rFonts w:eastAsiaTheme="minorHAnsi"/>
          <w:lang w:eastAsia="en-US"/>
        </w:rPr>
        <w:t>s</w:t>
      </w:r>
      <w:r w:rsidR="00A678B3" w:rsidRPr="00C9238A">
        <w:rPr>
          <w:rFonts w:eastAsiaTheme="minorHAnsi"/>
          <w:lang w:eastAsia="en-US"/>
        </w:rPr>
        <w:t xml:space="preserve"> enriched in heavier isotopes as lighter isotopes are </w:t>
      </w:r>
      <w:r w:rsidR="007F6B92">
        <w:rPr>
          <w:rFonts w:eastAsiaTheme="minorHAnsi"/>
          <w:lang w:eastAsia="en-US"/>
        </w:rPr>
        <w:t>demethylated</w:t>
      </w:r>
      <w:r w:rsidR="007F6B92" w:rsidRPr="00C9238A">
        <w:rPr>
          <w:rFonts w:eastAsiaTheme="minorHAnsi"/>
          <w:lang w:eastAsia="en-US"/>
        </w:rPr>
        <w:t xml:space="preserve"> </w:t>
      </w:r>
      <w:r w:rsidR="00A678B3" w:rsidRPr="00C9238A">
        <w:rPr>
          <w:rFonts w:eastAsiaTheme="minorHAnsi"/>
          <w:lang w:eastAsia="en-US"/>
        </w:rPr>
        <w:t>to the product pool</w:t>
      </w:r>
      <w:r w:rsidR="00A678B3">
        <w:rPr>
          <w:rFonts w:eastAsiaTheme="minorHAnsi"/>
          <w:lang w:eastAsia="en-US"/>
        </w:rPr>
        <w:t xml:space="preserve">. </w:t>
      </w:r>
      <w:r w:rsidR="000F2467">
        <w:rPr>
          <w:rFonts w:eastAsiaTheme="minorHAnsi"/>
          <w:lang w:eastAsia="en-US"/>
        </w:rPr>
        <w:t xml:space="preserve">In the birds, however, </w:t>
      </w:r>
      <w:r w:rsidR="000F2467" w:rsidRPr="00C9238A">
        <w:rPr>
          <w:rFonts w:eastAsiaTheme="minorHAnsi"/>
          <w:lang w:eastAsia="en-US"/>
        </w:rPr>
        <w:t>a constant influx of dietary MeHg replenish</w:t>
      </w:r>
      <w:r w:rsidR="000A049A">
        <w:rPr>
          <w:rFonts w:eastAsiaTheme="minorHAnsi"/>
          <w:lang w:eastAsia="en-US"/>
        </w:rPr>
        <w:t>es</w:t>
      </w:r>
      <w:r w:rsidR="000F2467" w:rsidRPr="00C9238A">
        <w:rPr>
          <w:rFonts w:eastAsiaTheme="minorHAnsi"/>
          <w:lang w:eastAsia="en-US"/>
        </w:rPr>
        <w:t xml:space="preserve"> the reactant pool</w:t>
      </w:r>
      <w:r w:rsidR="000F2467">
        <w:rPr>
          <w:rFonts w:eastAsiaTheme="minorHAnsi"/>
          <w:lang w:eastAsia="en-US"/>
        </w:rPr>
        <w:t xml:space="preserve">, MeHg undergoes stepwise </w:t>
      </w:r>
      <w:r w:rsidR="000F2467" w:rsidRPr="00C9238A">
        <w:rPr>
          <w:rFonts w:eastAsiaTheme="minorHAnsi"/>
          <w:lang w:eastAsia="en-US"/>
        </w:rPr>
        <w:t>demethylation and biomineralization reactions</w:t>
      </w:r>
      <w:r w:rsidR="000F2467">
        <w:rPr>
          <w:rFonts w:eastAsiaTheme="minorHAnsi"/>
          <w:lang w:eastAsia="en-US"/>
        </w:rPr>
        <w:t xml:space="preserve">, </w:t>
      </w:r>
      <w:r w:rsidR="00282A91">
        <w:rPr>
          <w:rFonts w:eastAsiaTheme="minorHAnsi"/>
          <w:lang w:eastAsia="en-US"/>
        </w:rPr>
        <w:t xml:space="preserve">HgSe is </w:t>
      </w:r>
      <w:proofErr w:type="spellStart"/>
      <w:r w:rsidR="00282A91">
        <w:rPr>
          <w:rFonts w:eastAsiaTheme="minorHAnsi"/>
          <w:lang w:eastAsia="en-US"/>
        </w:rPr>
        <w:t>accumulated,</w:t>
      </w:r>
      <w:proofErr w:type="spellEnd"/>
      <w:r w:rsidR="004F1FB7">
        <w:rPr>
          <w:rFonts w:eastAsiaTheme="minorHAnsi"/>
          <w:lang w:eastAsia="en-US"/>
        </w:rPr>
        <w:fldChar w:fldCharType="begin"/>
      </w:r>
      <w:r w:rsidR="004F1FB7">
        <w:rPr>
          <w:rFonts w:eastAsiaTheme="minorHAnsi"/>
          <w:lang w:eastAsia="en-US"/>
        </w:rPr>
        <w:instrText xml:space="preserve"> ADDIN ZOTERO_ITEM CSL_CITATION {"citationID":"NgzKtv5r","properties":{"formattedCitation":"\\super 2\\nosupersub{}","plainCitation":"2","noteIndex":0},"citationItems":[{"id":11590,"uris":["http://zotero.org/users/8424695/items/8F2XPLPE"],"uri":["http://zotero.org/users/8424695/items/8F2XPLPE"],"itemData":{"id":11590,"type":"article-journal","container-title":"Environ. Sci. Technol.","page":"1515-1526","title":"In vivo formation of HgSe nanoparticles and Hg-tetraselenolate complex from methylmercury in seabird – Implications for the Hg-Se antagonism","volume":"55","author":[{"family":"Manceau","given":"A."},{"family":"Gaillot","given":"A. C."},{"family":"Glatzel","given":"P."},{"family":"Cherel","given":"Y."},{"family":"Bustamante","given":"P."}],"issued":{"date-parts":[["2021"]]}}}],"schema":"https://github.com/citation-style-language/schema/raw/master/csl-citation.json"} </w:instrText>
      </w:r>
      <w:r w:rsidR="004F1FB7">
        <w:rPr>
          <w:rFonts w:eastAsiaTheme="minorHAnsi"/>
          <w:lang w:eastAsia="en-US"/>
        </w:rPr>
        <w:fldChar w:fldCharType="separate"/>
      </w:r>
      <w:r w:rsidR="004F1FB7" w:rsidRPr="002F7440">
        <w:rPr>
          <w:vertAlign w:val="superscript"/>
        </w:rPr>
        <w:t>2</w:t>
      </w:r>
      <w:r w:rsidR="004F1FB7">
        <w:rPr>
          <w:rFonts w:eastAsiaTheme="minorHAnsi"/>
          <w:lang w:eastAsia="en-US"/>
        </w:rPr>
        <w:fldChar w:fldCharType="end"/>
      </w:r>
      <w:r w:rsidR="00282A91">
        <w:rPr>
          <w:rFonts w:eastAsiaTheme="minorHAnsi"/>
          <w:lang w:eastAsia="en-US"/>
        </w:rPr>
        <w:t xml:space="preserve"> </w:t>
      </w:r>
      <w:r w:rsidR="000F2467">
        <w:rPr>
          <w:rFonts w:eastAsiaTheme="minorHAnsi"/>
          <w:lang w:eastAsia="en-US"/>
        </w:rPr>
        <w:t>both MeHg and Hg</w:t>
      </w:r>
      <w:r w:rsidR="00250020">
        <w:rPr>
          <w:rFonts w:eastAsiaTheme="minorHAnsi"/>
          <w:lang w:eastAsia="en-US"/>
        </w:rPr>
        <w:t>(Sec)</w:t>
      </w:r>
      <w:r w:rsidR="00250020" w:rsidRPr="00250020">
        <w:rPr>
          <w:rFonts w:eastAsiaTheme="minorHAnsi"/>
          <w:vertAlign w:val="subscript"/>
          <w:lang w:eastAsia="en-US"/>
        </w:rPr>
        <w:t>4</w:t>
      </w:r>
      <w:r w:rsidR="000F2467">
        <w:rPr>
          <w:rFonts w:eastAsiaTheme="minorHAnsi"/>
          <w:lang w:eastAsia="en-US"/>
        </w:rPr>
        <w:t xml:space="preserve"> are excreted in waste</w:t>
      </w:r>
      <w:r w:rsidR="00282A91">
        <w:rPr>
          <w:rFonts w:eastAsiaTheme="minorHAnsi"/>
          <w:lang w:eastAsia="en-US"/>
        </w:rPr>
        <w:t>,</w:t>
      </w:r>
      <w:r w:rsidR="000F2467">
        <w:rPr>
          <w:rFonts w:eastAsiaTheme="minorHAnsi"/>
          <w:lang w:eastAsia="en-US"/>
        </w:rPr>
        <w:t xml:space="preserve"> and MeHg </w:t>
      </w:r>
      <w:r w:rsidR="00282A91">
        <w:rPr>
          <w:rFonts w:eastAsiaTheme="minorHAnsi"/>
          <w:lang w:eastAsia="en-US"/>
        </w:rPr>
        <w:t xml:space="preserve">is </w:t>
      </w:r>
      <w:r w:rsidR="000F2467">
        <w:rPr>
          <w:rFonts w:eastAsiaTheme="minorHAnsi"/>
          <w:lang w:eastAsia="en-US"/>
        </w:rPr>
        <w:t xml:space="preserve">depurated in </w:t>
      </w:r>
      <w:r w:rsidR="000F2467" w:rsidRPr="00FF6034">
        <w:rPr>
          <w:rFonts w:eastAsiaTheme="minorHAnsi"/>
          <w:lang w:eastAsia="en-US"/>
        </w:rPr>
        <w:t xml:space="preserve">feathers. Figure 1 presents </w:t>
      </w:r>
      <w:r w:rsidR="000F2467">
        <w:rPr>
          <w:rFonts w:eastAsiaTheme="minorHAnsi"/>
          <w:lang w:eastAsia="en-US"/>
        </w:rPr>
        <w:t xml:space="preserve">a schematic representation of the birds, modified from </w:t>
      </w:r>
      <w:r w:rsidR="007F6B92">
        <w:rPr>
          <w:rFonts w:eastAsiaTheme="minorHAnsi"/>
          <w:lang w:eastAsia="en-US"/>
        </w:rPr>
        <w:t xml:space="preserve">Hayes </w:t>
      </w:r>
      <w:r w:rsidR="000F2467">
        <w:rPr>
          <w:rFonts w:eastAsiaTheme="minorHAnsi"/>
          <w:lang w:eastAsia="en-US"/>
        </w:rPr>
        <w:t>(2002),</w:t>
      </w:r>
      <w:r w:rsidR="0067267F">
        <w:rPr>
          <w:rFonts w:eastAsiaTheme="minorHAnsi"/>
          <w:lang w:eastAsia="en-US"/>
        </w:rPr>
        <w:fldChar w:fldCharType="begin"/>
      </w:r>
      <w:r w:rsidR="00B8546C">
        <w:rPr>
          <w:rFonts w:eastAsiaTheme="minorHAnsi"/>
          <w:lang w:eastAsia="en-US"/>
        </w:rPr>
        <w:instrText xml:space="preserve"> ADDIN ZOTERO_ITEM CSL_CITATION {"citationID":"drPoE8lD","properties":{"formattedCitation":"\\super 9\\nosupersub{}","plainCitation":"9","noteIndex":0},"citationItems":[{"id":20010,"uris":["http://zotero.org/users/8424695/items/B7VWJMKD"],"uri":["http://zotero.org/users/8424695/items/B7VWJMKD"],"itemData":{"id":20010,"type":"report","page":"1-25","publisher":"Woods Hole Oceanographic Institution, Woods Hole, Mass.","title":"Practice and Principles of Isotopic Measurements in Organic Geochemistry (revision 2)","author":[{"family":"Hayes","given":"J."}],"issued":{"date-parts":[["2002"]]}}}],"schema":"https://github.com/citation-style-language/schema/raw/master/csl-citation.json"} </w:instrText>
      </w:r>
      <w:r w:rsidR="0067267F">
        <w:rPr>
          <w:rFonts w:eastAsiaTheme="minorHAnsi"/>
          <w:lang w:eastAsia="en-US"/>
        </w:rPr>
        <w:fldChar w:fldCharType="separate"/>
      </w:r>
      <w:r w:rsidR="008B1F71" w:rsidRPr="008B1F71">
        <w:rPr>
          <w:vertAlign w:val="superscript"/>
        </w:rPr>
        <w:t>9</w:t>
      </w:r>
      <w:r w:rsidR="0067267F">
        <w:rPr>
          <w:rFonts w:eastAsiaTheme="minorHAnsi"/>
          <w:lang w:eastAsia="en-US"/>
        </w:rPr>
        <w:fldChar w:fldCharType="end"/>
      </w:r>
      <w:r w:rsidR="000F2467">
        <w:rPr>
          <w:rFonts w:eastAsiaTheme="minorHAnsi"/>
          <w:lang w:eastAsia="en-US"/>
        </w:rPr>
        <w:t xml:space="preserve"> which </w:t>
      </w:r>
      <w:r w:rsidR="00C142F8">
        <w:rPr>
          <w:rFonts w:eastAsiaTheme="minorHAnsi"/>
          <w:lang w:eastAsia="en-US"/>
        </w:rPr>
        <w:t>serves as</w:t>
      </w:r>
      <w:r w:rsidR="000F2467">
        <w:rPr>
          <w:rFonts w:eastAsiaTheme="minorHAnsi"/>
          <w:lang w:eastAsia="en-US"/>
        </w:rPr>
        <w:t xml:space="preserve"> </w:t>
      </w:r>
      <w:r w:rsidR="00C142F8">
        <w:rPr>
          <w:rFonts w:eastAsiaTheme="minorHAnsi"/>
          <w:lang w:eastAsia="en-US"/>
        </w:rPr>
        <w:t>a</w:t>
      </w:r>
      <w:r w:rsidR="000F2467">
        <w:rPr>
          <w:rFonts w:eastAsiaTheme="minorHAnsi"/>
          <w:lang w:eastAsia="en-US"/>
        </w:rPr>
        <w:t xml:space="preserve"> </w:t>
      </w:r>
      <w:r w:rsidR="00C142F8">
        <w:rPr>
          <w:rFonts w:eastAsiaTheme="minorHAnsi"/>
          <w:lang w:eastAsia="en-US"/>
        </w:rPr>
        <w:t>model to guide</w:t>
      </w:r>
      <w:r w:rsidR="000F2467">
        <w:rPr>
          <w:rFonts w:eastAsiaTheme="minorHAnsi"/>
          <w:lang w:eastAsia="en-US"/>
        </w:rPr>
        <w:t xml:space="preserve"> </w:t>
      </w:r>
      <w:r w:rsidR="000F2467">
        <w:rPr>
          <w:rFonts w:eastAsiaTheme="minorHAnsi"/>
          <w:lang w:eastAsia="en-US"/>
        </w:rPr>
        <w:t xml:space="preserve">isotope interpretations </w:t>
      </w:r>
      <w:r w:rsidR="00C142F8">
        <w:rPr>
          <w:rFonts w:eastAsiaTheme="minorHAnsi"/>
          <w:lang w:eastAsia="en-US"/>
        </w:rPr>
        <w:t xml:space="preserve">and </w:t>
      </w:r>
      <w:r w:rsidR="009B2A2B">
        <w:rPr>
          <w:rFonts w:eastAsiaTheme="minorHAnsi"/>
          <w:lang w:eastAsia="en-US"/>
        </w:rPr>
        <w:t>applies</w:t>
      </w:r>
      <w:r w:rsidR="00C142F8">
        <w:rPr>
          <w:rFonts w:eastAsiaTheme="minorHAnsi"/>
          <w:lang w:eastAsia="en-US"/>
        </w:rPr>
        <w:t xml:space="preserve"> to</w:t>
      </w:r>
      <w:r w:rsidR="000F2467">
        <w:rPr>
          <w:rFonts w:eastAsiaTheme="minorHAnsi"/>
          <w:lang w:eastAsia="en-US"/>
        </w:rPr>
        <w:t xml:space="preserve"> other vertebrates</w:t>
      </w:r>
      <w:r w:rsidR="00C142F8">
        <w:rPr>
          <w:rFonts w:eastAsiaTheme="minorHAnsi"/>
          <w:lang w:eastAsia="en-US"/>
        </w:rPr>
        <w:t xml:space="preserve"> (e.g., marine mammals)</w:t>
      </w:r>
      <w:r w:rsidR="000F2467">
        <w:rPr>
          <w:rFonts w:eastAsiaTheme="minorHAnsi"/>
          <w:lang w:eastAsia="en-US"/>
        </w:rPr>
        <w:t xml:space="preserve">. </w:t>
      </w:r>
      <w:r w:rsidR="006A7AB3">
        <w:rPr>
          <w:rFonts w:eastAsiaTheme="minorHAnsi"/>
          <w:lang w:eastAsia="en-US"/>
        </w:rPr>
        <w:t>T</w:t>
      </w:r>
      <w:r w:rsidR="00A678B3">
        <w:rPr>
          <w:rFonts w:eastAsiaTheme="minorHAnsi"/>
          <w:lang w:eastAsia="en-US"/>
        </w:rPr>
        <w:t xml:space="preserve">he </w:t>
      </w:r>
      <w:r w:rsidR="004543A3">
        <w:rPr>
          <w:rFonts w:eastAsiaTheme="minorHAnsi"/>
          <w:lang w:eastAsia="en-US"/>
        </w:rPr>
        <w:t xml:space="preserve">continuous </w:t>
      </w:r>
      <w:r w:rsidR="00A678B3">
        <w:rPr>
          <w:rFonts w:eastAsiaTheme="minorHAnsi"/>
          <w:lang w:eastAsia="en-US"/>
        </w:rPr>
        <w:t>input</w:t>
      </w:r>
      <w:r w:rsidR="00B63DD9">
        <w:rPr>
          <w:rFonts w:eastAsiaTheme="minorHAnsi"/>
          <w:lang w:eastAsia="en-US"/>
        </w:rPr>
        <w:t xml:space="preserve"> </w:t>
      </w:r>
      <w:r w:rsidR="00625CA1">
        <w:rPr>
          <w:rFonts w:eastAsiaTheme="minorHAnsi"/>
          <w:lang w:eastAsia="en-US"/>
        </w:rPr>
        <w:t xml:space="preserve">of MeHg </w:t>
      </w:r>
      <w:r w:rsidR="00A678B3">
        <w:rPr>
          <w:rFonts w:eastAsiaTheme="minorHAnsi"/>
          <w:lang w:eastAsia="en-US"/>
        </w:rPr>
        <w:t>and loss terms</w:t>
      </w:r>
      <w:r w:rsidR="00B63DD9">
        <w:rPr>
          <w:rFonts w:eastAsiaTheme="minorHAnsi"/>
          <w:lang w:eastAsia="en-US"/>
        </w:rPr>
        <w:t xml:space="preserve"> of MeHg</w:t>
      </w:r>
      <w:r w:rsidR="00A678B3">
        <w:rPr>
          <w:rFonts w:eastAsiaTheme="minorHAnsi"/>
          <w:lang w:eastAsia="en-US"/>
        </w:rPr>
        <w:t xml:space="preserve"> </w:t>
      </w:r>
      <w:r w:rsidR="00625CA1">
        <w:rPr>
          <w:rFonts w:eastAsiaTheme="minorHAnsi"/>
          <w:lang w:eastAsia="en-US"/>
        </w:rPr>
        <w:t xml:space="preserve">and </w:t>
      </w:r>
      <w:proofErr w:type="gramStart"/>
      <w:r w:rsidR="00625CA1">
        <w:rPr>
          <w:rFonts w:eastAsiaTheme="minorHAnsi"/>
          <w:lang w:eastAsia="en-US"/>
        </w:rPr>
        <w:t>Hg(</w:t>
      </w:r>
      <w:proofErr w:type="gramEnd"/>
      <w:r w:rsidR="00625CA1">
        <w:rPr>
          <w:rFonts w:eastAsiaTheme="minorHAnsi"/>
          <w:lang w:eastAsia="en-US"/>
        </w:rPr>
        <w:t>Sec)</w:t>
      </w:r>
      <w:r w:rsidR="00625CA1" w:rsidRPr="00625CA1">
        <w:rPr>
          <w:rFonts w:eastAsiaTheme="minorHAnsi"/>
          <w:vertAlign w:val="subscript"/>
          <w:lang w:eastAsia="en-US"/>
        </w:rPr>
        <w:t>4</w:t>
      </w:r>
      <w:r w:rsidR="00625CA1">
        <w:rPr>
          <w:rFonts w:eastAsiaTheme="minorHAnsi"/>
          <w:lang w:eastAsia="en-US"/>
        </w:rPr>
        <w:t xml:space="preserve"> </w:t>
      </w:r>
      <w:r w:rsidR="00A678B3">
        <w:rPr>
          <w:rFonts w:eastAsiaTheme="minorHAnsi"/>
          <w:lang w:eastAsia="en-US"/>
        </w:rPr>
        <w:t>in the birds</w:t>
      </w:r>
      <w:r w:rsidR="00B57676">
        <w:rPr>
          <w:rFonts w:eastAsiaTheme="minorHAnsi"/>
          <w:lang w:eastAsia="en-US"/>
        </w:rPr>
        <w:t>, as well as internal exchange between tissues via the circulatory system,</w:t>
      </w:r>
      <w:r w:rsidR="00A678B3">
        <w:rPr>
          <w:rFonts w:eastAsiaTheme="minorHAnsi"/>
          <w:lang w:eastAsia="en-US"/>
        </w:rPr>
        <w:t xml:space="preserve"> </w:t>
      </w:r>
      <w:r w:rsidR="004543A3" w:rsidRPr="00C9238A">
        <w:rPr>
          <w:rFonts w:eastAsiaTheme="minorHAnsi"/>
          <w:lang w:eastAsia="en-US"/>
        </w:rPr>
        <w:t>likely explain the consistency in species-specific measurements of the MeHg isotope pool across different petrels</w:t>
      </w:r>
      <w:r w:rsidR="00B57676">
        <w:rPr>
          <w:rFonts w:eastAsiaTheme="minorHAnsi"/>
          <w:lang w:eastAsia="en-US"/>
        </w:rPr>
        <w:t>; these processes</w:t>
      </w:r>
      <w:r w:rsidR="004543A3">
        <w:rPr>
          <w:rFonts w:eastAsiaTheme="minorHAnsi"/>
          <w:lang w:eastAsia="en-US"/>
        </w:rPr>
        <w:t xml:space="preserve"> </w:t>
      </w:r>
      <w:r w:rsidR="00A678B3">
        <w:rPr>
          <w:rFonts w:eastAsiaTheme="minorHAnsi"/>
          <w:lang w:eastAsia="en-US"/>
        </w:rPr>
        <w:t>are</w:t>
      </w:r>
      <w:r w:rsidR="00A678B3" w:rsidRPr="00C9238A">
        <w:rPr>
          <w:rFonts w:eastAsiaTheme="minorHAnsi"/>
          <w:lang w:eastAsia="en-US"/>
        </w:rPr>
        <w:t xml:space="preserve"> not accounted for in th</w:t>
      </w:r>
      <w:r w:rsidR="00A678B3">
        <w:rPr>
          <w:rFonts w:eastAsiaTheme="minorHAnsi"/>
          <w:lang w:eastAsia="en-US"/>
        </w:rPr>
        <w:t>e Rayleigh fractionation</w:t>
      </w:r>
      <w:r w:rsidR="00A678B3" w:rsidRPr="00C9238A">
        <w:rPr>
          <w:rFonts w:eastAsiaTheme="minorHAnsi"/>
          <w:lang w:eastAsia="en-US"/>
        </w:rPr>
        <w:t xml:space="preserve"> model</w:t>
      </w:r>
      <w:r w:rsidR="00A678B3">
        <w:rPr>
          <w:rFonts w:eastAsiaTheme="minorHAnsi"/>
          <w:lang w:eastAsia="en-US"/>
        </w:rPr>
        <w:t xml:space="preserve">. </w:t>
      </w:r>
      <w:r w:rsidR="00B57676">
        <w:rPr>
          <w:rFonts w:eastAsiaTheme="minorHAnsi"/>
          <w:lang w:eastAsia="en-US"/>
        </w:rPr>
        <w:t>If the finding of a steady-state isotopic fractionation of MeHgCys → Hg(Sec)</w:t>
      </w:r>
      <w:r w:rsidR="00B57676" w:rsidRPr="003D629B">
        <w:rPr>
          <w:rFonts w:eastAsiaTheme="minorHAnsi"/>
          <w:vertAlign w:val="subscript"/>
          <w:lang w:eastAsia="en-US"/>
        </w:rPr>
        <w:t>4</w:t>
      </w:r>
      <w:r w:rsidR="00B57676">
        <w:rPr>
          <w:rFonts w:eastAsiaTheme="minorHAnsi"/>
          <w:lang w:eastAsia="en-US"/>
        </w:rPr>
        <w:t xml:space="preserve"> demethylation and Hg(Sec)</w:t>
      </w:r>
      <w:r w:rsidR="00B57676" w:rsidRPr="003D629B">
        <w:rPr>
          <w:rFonts w:eastAsiaTheme="minorHAnsi"/>
          <w:vertAlign w:val="subscript"/>
          <w:lang w:eastAsia="en-US"/>
        </w:rPr>
        <w:t>4</w:t>
      </w:r>
      <w:r w:rsidR="00B57676">
        <w:rPr>
          <w:rFonts w:eastAsiaTheme="minorHAnsi"/>
          <w:lang w:eastAsia="en-US"/>
        </w:rPr>
        <w:t xml:space="preserve"> → HgSe biomineralization reactions </w:t>
      </w:r>
      <w:r w:rsidR="008341C1">
        <w:rPr>
          <w:rFonts w:eastAsiaTheme="minorHAnsi"/>
          <w:lang w:eastAsia="en-US"/>
        </w:rPr>
        <w:t>in birds</w:t>
      </w:r>
      <w:r w:rsidR="008341C1">
        <w:rPr>
          <w:rFonts w:eastAsiaTheme="minorHAnsi"/>
          <w:lang w:eastAsia="en-US"/>
        </w:rPr>
        <w:fldChar w:fldCharType="begin"/>
      </w:r>
      <w:r w:rsidR="008341C1">
        <w:rPr>
          <w:rFonts w:eastAsiaTheme="minorHAnsi"/>
          <w:lang w:eastAsia="en-US"/>
        </w:rPr>
        <w:instrText xml:space="preserve"> ADDIN ZOTERO_ITEM CSL_CITATION {"citationID":"9WqmKpNH","properties":{"formattedCitation":"\\super 1\\nosupersub{}","plainCitation":"1","noteIndex":0},"citationItems":[{"id":19978,"uris":["http://zotero.org/users/8424695/items/LR8BRZN6"],"uri":["http://zotero.org/users/8424695/items/LR8BRZN6"],"itemData":{"id":19978,"type":"article-journal","container-title":"Environ. Sci. Technol.","page":"13942-13952","title":"Mercury Isotope Fractionation by Internal Demethylation and Biomineralization Reactions in Seabirds: Implications for Environmental Mercury Science","volume":"55","author":[{"family":"Manceau","given":"A."},{"family":"Brossier","given":"R."},{"family":"Janssen","given":"S. E."},{"family":"Rosera","given":"T. J."},{"family":"Krabbenhoft","given":"D. P."},{"family":"Cherel","given":"Y."},{"family":"Bustamante","given":"P."},{"family":"Poulin","given":"B. A."}],"issued":{"date-parts":[["2021"]]}}}],"schema":"https://github.com/citation-style-language/schema/raw/master/csl-citation.json"} </w:instrText>
      </w:r>
      <w:r w:rsidR="008341C1">
        <w:rPr>
          <w:rFonts w:eastAsiaTheme="minorHAnsi"/>
          <w:lang w:eastAsia="en-US"/>
        </w:rPr>
        <w:fldChar w:fldCharType="separate"/>
      </w:r>
      <w:r w:rsidR="008341C1" w:rsidRPr="008341C1">
        <w:rPr>
          <w:vertAlign w:val="superscript"/>
        </w:rPr>
        <w:t>1</w:t>
      </w:r>
      <w:r w:rsidR="008341C1">
        <w:rPr>
          <w:rFonts w:eastAsiaTheme="minorHAnsi"/>
          <w:lang w:eastAsia="en-US"/>
        </w:rPr>
        <w:fldChar w:fldCharType="end"/>
      </w:r>
      <w:r w:rsidR="008341C1">
        <w:rPr>
          <w:rFonts w:eastAsiaTheme="minorHAnsi"/>
          <w:lang w:eastAsia="en-US"/>
        </w:rPr>
        <w:t xml:space="preserve"> and whales</w:t>
      </w:r>
      <w:r w:rsidR="008341C1">
        <w:rPr>
          <w:rFonts w:eastAsiaTheme="minorHAnsi"/>
          <w:lang w:eastAsia="en-US"/>
        </w:rPr>
        <w:fldChar w:fldCharType="begin"/>
      </w:r>
      <w:r w:rsidR="008341C1">
        <w:rPr>
          <w:rFonts w:eastAsiaTheme="minorHAnsi"/>
          <w:lang w:eastAsia="en-US"/>
        </w:rPr>
        <w:instrText xml:space="preserve"> ADDIN ZOTERO_ITEM CSL_CITATION {"citationID":"OYADBYHD","properties":{"formattedCitation":"\\super 7\\nosupersub{}","plainCitation":"7","noteIndex":0},"citationItems":[{"id":11598,"uris":["http://zotero.org/users/8424695/items/6SDZKE9M"],"uri":["http://zotero.org/users/8424695/items/6SDZKE9M"],"itemData":{"id":11598,"type":"article-journal","container-title":"ACS Earth Space Chem.","page":"1591-1599","title":"Chemical forms of mercury in pilot whales determined from species-averaged mercury isotope signatures","volume":"5","author":[{"family":"Manceau","given":"A."},{"family":"Brossier","given":"R."},{"family":"Poulin","given":"B.  A."}],"issued":{"date-parts":[["2021"]]}}}],"schema":"https://github.com/citation-style-language/schema/raw/master/csl-citation.json"} </w:instrText>
      </w:r>
      <w:r w:rsidR="008341C1">
        <w:rPr>
          <w:rFonts w:eastAsiaTheme="minorHAnsi"/>
          <w:lang w:eastAsia="en-US"/>
        </w:rPr>
        <w:fldChar w:fldCharType="separate"/>
      </w:r>
      <w:r w:rsidR="008341C1" w:rsidRPr="008341C1">
        <w:rPr>
          <w:vertAlign w:val="superscript"/>
        </w:rPr>
        <w:t>7</w:t>
      </w:r>
      <w:r w:rsidR="008341C1">
        <w:rPr>
          <w:rFonts w:eastAsiaTheme="minorHAnsi"/>
          <w:lang w:eastAsia="en-US"/>
        </w:rPr>
        <w:fldChar w:fldCharType="end"/>
      </w:r>
      <w:r w:rsidR="008341C1">
        <w:rPr>
          <w:rFonts w:eastAsiaTheme="minorHAnsi"/>
          <w:lang w:eastAsia="en-US"/>
        </w:rPr>
        <w:t xml:space="preserve"> </w:t>
      </w:r>
      <w:r w:rsidR="00B57676">
        <w:rPr>
          <w:rFonts w:eastAsiaTheme="minorHAnsi"/>
          <w:lang w:eastAsia="en-US"/>
        </w:rPr>
        <w:t xml:space="preserve">is </w:t>
      </w:r>
      <w:r w:rsidR="00B57676">
        <w:rPr>
          <w:rFonts w:eastAsiaTheme="minorHAnsi"/>
          <w:lang w:eastAsia="en-US"/>
        </w:rPr>
        <w:t xml:space="preserve">novel, its hypothesis is not. </w:t>
      </w:r>
      <w:proofErr w:type="spellStart"/>
      <w:r w:rsidR="00C45FB0">
        <w:rPr>
          <w:color w:val="000000" w:themeColor="text1"/>
        </w:rPr>
        <w:t>Bolea</w:t>
      </w:r>
      <w:proofErr w:type="spellEnd"/>
      <w:r w:rsidR="00C45FB0">
        <w:rPr>
          <w:color w:val="000000" w:themeColor="text1"/>
        </w:rPr>
        <w:t>-Fernandez et al. (2019)</w:t>
      </w:r>
      <w:r w:rsidR="00C45FB0">
        <w:rPr>
          <w:color w:val="000000" w:themeColor="text1"/>
        </w:rPr>
        <w:fldChar w:fldCharType="begin"/>
      </w:r>
      <w:r w:rsidR="00C45FB0">
        <w:rPr>
          <w:color w:val="000000" w:themeColor="text1"/>
        </w:rPr>
        <w:instrText xml:space="preserve"> ADDIN ZOTERO_ITEM CSL_CITATION {"citationID":"5RITejiV","properties":{"formattedCitation":"\\super 8\\nosupersub{}","plainCitation":"8","noteIndex":0},"citationItems":[{"id":979,"uris":["http://zotero.org/users/8424695/items/BQAJTMR5"],"uri":["http://zotero.org/users/8424695/items/BQAJTMR5"],"itemData":{"id":979,"type":"article-journal","abstract":"Whales accumulate mercury (Hg), but do not seem to show immediate evidence of toxic effects.\nAnalysis of different tissues (liver, kidney, muscle) and biofluids (blood, milk) from a pod of stranded\nlong-finned pilot whales (Globicephala melas) showed accumulation of Hg as a function of age, with a\nsignificant decrease in the MeHg fraction. Isotopic analysis revealed remarkable differences between\njuvenile and adult whales. During the first period of life, Hg in the liver became isotopically lighter\n(δ202Hg decreased) with a strongly decreasing methylmercury (MeHg) fraction. We suggest this is due to\npreferential demethylation of MeHg with the lighter Hg isotopes and transport of MeHg to less sensitive\norgans, such as the muscles. Also changes in diet, with high MeHg intake in utero and during lactation,\nfollowed by increasing consumption of solid food contribute to this behavior. Interestingly, this trend\nin δ202Hg is reversed for livers of adult whales (increasing δ202Hg value), accompanied by a progressive\ndecrease of δ202Hg in muscle at older ages. These total Hg (THg) isotopic trends suggest changes in the\nHg metabolism of the long-finned pilot whales, development of (a) detoxification mechanism(s)\n(e.g., though the formation of HgSe particles), and Hg redistribution across the different organs.","container-title":"Sci. Rep.","page":"n° 7262","title":"High-precision isotopic analysis sheds new light on mercury metabolism in long-finned pilot whales (&lt;i&gt;Globicephala melas&lt;/i&gt;)","volume":"9","author":[{"family":"Bolea-Fernandez","given":"E."},{"family":"Rua-Ibarz","given":"A."},{"family":"Krupp","given":"E. M."},{"family":"Feldmann","given":"J."},{"family":"Kvanhaecke","given":"F."}],"issued":{"date-parts":[["2019"]]}}}],"schema":"https://github.com/citation-style-language/schema/raw/master/csl-citation.json"} </w:instrText>
      </w:r>
      <w:r w:rsidR="00C45FB0">
        <w:rPr>
          <w:color w:val="000000" w:themeColor="text1"/>
        </w:rPr>
        <w:fldChar w:fldCharType="separate"/>
      </w:r>
      <w:r w:rsidR="00C45FB0" w:rsidRPr="008B1F71">
        <w:rPr>
          <w:vertAlign w:val="superscript"/>
        </w:rPr>
        <w:t>8</w:t>
      </w:r>
      <w:r w:rsidR="00C45FB0">
        <w:rPr>
          <w:color w:val="000000" w:themeColor="text1"/>
        </w:rPr>
        <w:fldChar w:fldCharType="end"/>
      </w:r>
      <w:r w:rsidR="00C45FB0">
        <w:rPr>
          <w:color w:val="000000" w:themeColor="text1"/>
        </w:rPr>
        <w:t xml:space="preserve"> </w:t>
      </w:r>
      <w:r w:rsidR="00B57676">
        <w:rPr>
          <w:rFonts w:eastAsiaTheme="minorHAnsi"/>
          <w:lang w:eastAsia="en-US"/>
        </w:rPr>
        <w:t xml:space="preserve">observed that </w:t>
      </w:r>
      <w:r w:rsidR="00B57676" w:rsidRPr="005159F3">
        <w:rPr>
          <w:rFonts w:eastAsiaTheme="minorHAnsi"/>
          <w:color w:val="000000"/>
          <w:lang w:val="fr-FR" w:eastAsia="en-US"/>
        </w:rPr>
        <w:t>δ</w:t>
      </w:r>
      <w:r w:rsidR="00B57676" w:rsidRPr="00AC3127">
        <w:rPr>
          <w:rFonts w:eastAsiaTheme="minorHAnsi"/>
          <w:color w:val="000000"/>
          <w:vertAlign w:val="superscript"/>
          <w:lang w:eastAsia="en-US"/>
        </w:rPr>
        <w:t>202</w:t>
      </w:r>
      <w:r w:rsidR="00B57676" w:rsidRPr="005159F3">
        <w:rPr>
          <w:rFonts w:eastAsiaTheme="minorHAnsi"/>
          <w:color w:val="000000"/>
          <w:lang w:eastAsia="en-US"/>
        </w:rPr>
        <w:t>Hg</w:t>
      </w:r>
      <w:r w:rsidR="00B57676">
        <w:rPr>
          <w:rFonts w:eastAsiaTheme="minorHAnsi"/>
          <w:color w:val="000000"/>
          <w:lang w:eastAsia="en-US"/>
        </w:rPr>
        <w:t xml:space="preserve"> was uniform </w:t>
      </w:r>
      <w:r w:rsidR="00B57676" w:rsidRPr="005159F3">
        <w:rPr>
          <w:rFonts w:eastAsiaTheme="minorHAnsi"/>
          <w:color w:val="000000"/>
          <w:lang w:eastAsia="en-US"/>
        </w:rPr>
        <w:t xml:space="preserve">in the blood of </w:t>
      </w:r>
      <w:r w:rsidR="00B57676">
        <w:rPr>
          <w:rFonts w:eastAsiaTheme="minorHAnsi"/>
          <w:color w:val="000000"/>
          <w:lang w:eastAsia="en-US"/>
        </w:rPr>
        <w:t>7</w:t>
      </w:r>
      <w:r w:rsidR="00B57676" w:rsidRPr="005159F3">
        <w:rPr>
          <w:rFonts w:eastAsiaTheme="minorHAnsi"/>
          <w:color w:val="000000"/>
          <w:lang w:eastAsia="en-US"/>
        </w:rPr>
        <w:t xml:space="preserve"> juvenile and </w:t>
      </w:r>
      <w:r w:rsidR="00B57676">
        <w:rPr>
          <w:rFonts w:eastAsiaTheme="minorHAnsi"/>
          <w:color w:val="000000"/>
          <w:lang w:eastAsia="en-US"/>
        </w:rPr>
        <w:t>7</w:t>
      </w:r>
      <w:r w:rsidR="00B57676" w:rsidRPr="005159F3">
        <w:rPr>
          <w:rFonts w:eastAsiaTheme="minorHAnsi"/>
          <w:color w:val="000000"/>
          <w:lang w:eastAsia="en-US"/>
        </w:rPr>
        <w:t xml:space="preserve"> adult whales</w:t>
      </w:r>
      <w:r w:rsidR="00B57676">
        <w:rPr>
          <w:rFonts w:eastAsiaTheme="minorHAnsi"/>
          <w:color w:val="000000"/>
          <w:lang w:eastAsia="en-US"/>
        </w:rPr>
        <w:t xml:space="preserve"> due to the </w:t>
      </w:r>
      <w:r w:rsidR="00B57676" w:rsidRPr="005159F3">
        <w:rPr>
          <w:rFonts w:eastAsiaTheme="minorHAnsi"/>
          <w:color w:val="000000"/>
          <w:lang w:eastAsia="en-US"/>
        </w:rPr>
        <w:t>homogeniz</w:t>
      </w:r>
      <w:r w:rsidR="00B57676">
        <w:rPr>
          <w:rFonts w:eastAsiaTheme="minorHAnsi"/>
          <w:color w:val="000000"/>
          <w:lang w:eastAsia="en-US"/>
        </w:rPr>
        <w:t>ation of the isotopic composition of MeHg</w:t>
      </w:r>
      <w:r w:rsidR="00B57676" w:rsidRPr="005159F3">
        <w:rPr>
          <w:rFonts w:eastAsiaTheme="minorHAnsi"/>
          <w:color w:val="000000"/>
          <w:lang w:eastAsia="en-US"/>
        </w:rPr>
        <w:t xml:space="preserve"> throughout the body</w:t>
      </w:r>
      <w:r w:rsidR="00B57676">
        <w:rPr>
          <w:rFonts w:eastAsiaTheme="minorHAnsi"/>
          <w:color w:val="000000"/>
          <w:lang w:eastAsia="en-US"/>
        </w:rPr>
        <w:t xml:space="preserve">. </w:t>
      </w:r>
      <w:r w:rsidR="008C6CAB">
        <w:rPr>
          <w:rFonts w:eastAsiaTheme="minorHAnsi"/>
          <w:color w:val="000000"/>
          <w:lang w:eastAsia="en-US"/>
        </w:rPr>
        <w:t xml:space="preserve">This interpretation is </w:t>
      </w:r>
      <w:r w:rsidR="008C6CAB">
        <w:rPr>
          <w:rFonts w:eastAsiaTheme="minorHAnsi"/>
          <w:color w:val="000000"/>
          <w:lang w:eastAsia="en-US"/>
        </w:rPr>
        <w:lastRenderedPageBreak/>
        <w:t xml:space="preserve">reinforced by </w:t>
      </w:r>
      <w:r w:rsidR="00083023">
        <w:rPr>
          <w:rFonts w:eastAsiaTheme="minorHAnsi"/>
          <w:color w:val="000000"/>
          <w:lang w:eastAsia="en-US"/>
        </w:rPr>
        <w:t xml:space="preserve">a </w:t>
      </w:r>
      <w:r w:rsidR="00F0207C">
        <w:rPr>
          <w:rFonts w:eastAsiaTheme="minorHAnsi"/>
          <w:color w:val="000000"/>
          <w:lang w:eastAsia="en-US"/>
        </w:rPr>
        <w:t xml:space="preserve">previous </w:t>
      </w:r>
      <w:r w:rsidR="00083023">
        <w:rPr>
          <w:rFonts w:eastAsiaTheme="minorHAnsi"/>
          <w:color w:val="000000"/>
          <w:lang w:eastAsia="en-US"/>
        </w:rPr>
        <w:t xml:space="preserve">study </w:t>
      </w:r>
      <w:r w:rsidR="00F0207C">
        <w:rPr>
          <w:rFonts w:eastAsiaTheme="minorHAnsi"/>
          <w:color w:val="000000"/>
          <w:lang w:eastAsia="en-US"/>
        </w:rPr>
        <w:t>showing a</w:t>
      </w:r>
      <w:r w:rsidR="008C6CAB" w:rsidRPr="00DA0EFC">
        <w:rPr>
          <w:rFonts w:eastAsiaTheme="minorHAnsi"/>
          <w:color w:val="000000"/>
          <w:lang w:eastAsia="en-US"/>
        </w:rPr>
        <w:t xml:space="preserve"> rapid shift in Hg iso</w:t>
      </w:r>
      <w:r w:rsidR="008C6CAB" w:rsidRPr="00DA0EFC">
        <w:rPr>
          <w:rFonts w:eastAsiaTheme="minorHAnsi"/>
          <w:color w:val="000000"/>
          <w:lang w:eastAsia="en-US"/>
        </w:rPr>
        <w:t xml:space="preserve">tope values of fish tissues to values of dietary </w:t>
      </w:r>
      <w:r w:rsidR="008C6CAB" w:rsidRPr="00C9238A">
        <w:rPr>
          <w:rFonts w:eastAsiaTheme="minorHAnsi"/>
          <w:lang w:eastAsia="en-US"/>
        </w:rPr>
        <w:t>MeHg replenishment</w:t>
      </w:r>
      <w:r w:rsidR="00B57676">
        <w:rPr>
          <w:rFonts w:eastAsiaTheme="minorHAnsi"/>
          <w:lang w:eastAsia="en-US"/>
        </w:rPr>
        <w:t>.</w:t>
      </w:r>
      <w:r w:rsidR="008C6CAB" w:rsidRPr="00C9238A">
        <w:rPr>
          <w:rFonts w:eastAsiaTheme="minorHAnsi"/>
          <w:lang w:eastAsia="en-US"/>
        </w:rPr>
        <w:fldChar w:fldCharType="begin"/>
      </w:r>
      <w:r w:rsidR="00B8546C">
        <w:rPr>
          <w:rFonts w:eastAsiaTheme="minorHAnsi"/>
          <w:lang w:eastAsia="en-US"/>
        </w:rPr>
        <w:instrText xml:space="preserve"> ADDIN ZOTERO_ITEM CSL_CITATION {"citationID":"XXRfFLLK","properties":{"formattedCitation":"\\super 10\\nosupersub{}","plainCitation":"10","noteIndex":0},"citationItems":[{"id":14819,"uris":["http://zotero.org/users/8424695/items/I8LM2XYV"],"uri":["http://zotero.org/users/8424695/items/I8LM2XYV"],"itemData":{"id":14819,"type":"article-journal","abstract":"Feeding experiments were performed to investigate mercury (Hg) isotope fractionation during trophic transfer and internal distribution of total Hg (THg) in marine fish on exposure to natural seafood. Young-of-the-year amberjack (Seriola dumerili) were fed with either blackfin tuna (Thunnus atlanticus; 2647ng/g THg) or brown shrimp (Farfantepenaeus aztecus; 25.1ng/g THg) for 80 d or 50 d, respectively, and dissected for muscle, liver, kidney, brain, and blood. After 30 d of tuna consumption, Hg isotopes (Hg-202 and Hg-199) of the amberjack organs shifted to the tuna value (Hg-202=0.55 parts per thousand, Hg-199=1.54 parts per thousand,), demonstrating the absence of Hg isotope fractionation. When amberjack were fed a shrimp diet, there was an initial mixing of the amberjack organs toward the shrimp value (Hg-202=-0.48 parts per thousand, Hg-199=0.32 parts per thousand), followed by a cessation of further shifts in Hg-199 and a small shift in Hg-202. The failure of Hg-199 to reach the shrimp value can be attributed to a reduction in Hg bioaccumulation from shrimp resulting from feeding inhibition and the Hg-202 shift can be attributed to a small internal fractionation during excretion. Given that the feeding rate and Hg concentration of the diet can influence internal Hg isotope distribution, these parameters must be considered in biosentinel fish studies. Environ Toxicol Chem 2013;32:2322-2330. (c) 2013 SETAC","archive_location":"WOS:000323887300018","container-title":"Environ. Toxicol. Chem.","ISSN":"0730-7268","page":"2322-2330","title":"Application of mercury isotopes for tracing trophic transfer and internal distribution of mercury in marine fish feeding experiments","volume":"32","author":[{"family":"Kwon","given":"S. Y."},{"family":"Blum","given":"J. D."},{"family":"Chirby","given":"M. A."},{"family":"Chesney","given":"E. J."}],"issued":{"date-parts":[["2013"]]}}}],"schema":"https://github.com/citation-style-language/schema/raw/master/csl-citation.json"} </w:instrText>
      </w:r>
      <w:r w:rsidR="008C6CAB" w:rsidRPr="00C9238A">
        <w:rPr>
          <w:rFonts w:eastAsiaTheme="minorHAnsi"/>
          <w:lang w:eastAsia="en-US"/>
        </w:rPr>
        <w:fldChar w:fldCharType="separate"/>
      </w:r>
      <w:r w:rsidR="008B1F71" w:rsidRPr="008B1F71">
        <w:rPr>
          <w:vertAlign w:val="superscript"/>
        </w:rPr>
        <w:t>10</w:t>
      </w:r>
      <w:r w:rsidR="008C6CAB" w:rsidRPr="00C9238A">
        <w:rPr>
          <w:rFonts w:eastAsiaTheme="minorHAnsi"/>
          <w:lang w:eastAsia="en-US"/>
        </w:rPr>
        <w:fldChar w:fldCharType="end"/>
      </w:r>
      <w:r w:rsidR="008C6CAB">
        <w:rPr>
          <w:rFonts w:eastAsiaTheme="minorHAnsi"/>
          <w:lang w:eastAsia="en-US"/>
        </w:rPr>
        <w:t xml:space="preserve"> </w:t>
      </w:r>
    </w:p>
    <w:p w14:paraId="2FE05A2C" w14:textId="3C81DEAC" w:rsidR="00476D2A" w:rsidRDefault="00D87520" w:rsidP="00E25203">
      <w:pPr>
        <w:autoSpaceDE w:val="0"/>
        <w:autoSpaceDN w:val="0"/>
        <w:adjustRightInd w:val="0"/>
        <w:spacing w:line="360" w:lineRule="auto"/>
        <w:ind w:firstLine="284"/>
        <w:jc w:val="both"/>
        <w:rPr>
          <w:rFonts w:eastAsiaTheme="minorHAnsi"/>
          <w:lang w:eastAsia="en-US"/>
        </w:rPr>
      </w:pPr>
      <w:r w:rsidRPr="00FE3150">
        <w:rPr>
          <w:rFonts w:eastAsiaTheme="minorHAnsi"/>
          <w:lang w:eastAsia="en-US"/>
        </w:rPr>
        <w:t>We</w:t>
      </w:r>
      <w:r w:rsidR="006A7AB3" w:rsidRPr="00FE3150">
        <w:rPr>
          <w:rFonts w:eastAsiaTheme="minorHAnsi"/>
          <w:lang w:eastAsia="en-US"/>
        </w:rPr>
        <w:t xml:space="preserve"> assess the validity of a Rayleigh fractionation model</w:t>
      </w:r>
      <w:r w:rsidRPr="00FE3150">
        <w:rPr>
          <w:rFonts w:eastAsiaTheme="minorHAnsi"/>
          <w:lang w:eastAsia="en-US"/>
        </w:rPr>
        <w:t xml:space="preserve"> in</w:t>
      </w:r>
      <w:r w:rsidR="006A7AB3" w:rsidRPr="00FE3150">
        <w:rPr>
          <w:rFonts w:eastAsiaTheme="minorHAnsi"/>
          <w:lang w:eastAsia="en-US"/>
        </w:rPr>
        <w:t xml:space="preserve"> Figure </w:t>
      </w:r>
      <w:r w:rsidR="000F2467" w:rsidRPr="00FE3150">
        <w:rPr>
          <w:rFonts w:eastAsiaTheme="minorHAnsi"/>
          <w:lang w:eastAsia="en-US"/>
        </w:rPr>
        <w:t>2</w:t>
      </w:r>
      <w:r w:rsidR="007F6B92" w:rsidRPr="00FE3150">
        <w:rPr>
          <w:rFonts w:eastAsiaTheme="minorHAnsi"/>
          <w:lang w:eastAsia="en-US"/>
        </w:rPr>
        <w:t>a</w:t>
      </w:r>
      <w:r w:rsidRPr="00FE3150">
        <w:rPr>
          <w:rFonts w:eastAsiaTheme="minorHAnsi"/>
          <w:lang w:eastAsia="en-US"/>
        </w:rPr>
        <w:t>, which</w:t>
      </w:r>
      <w:r w:rsidR="006A7AB3" w:rsidRPr="00FE3150">
        <w:rPr>
          <w:rFonts w:eastAsiaTheme="minorHAnsi"/>
          <w:lang w:eastAsia="en-US"/>
        </w:rPr>
        <w:t xml:space="preserve"> </w:t>
      </w:r>
      <w:r w:rsidRPr="00FE3150">
        <w:rPr>
          <w:rFonts w:eastAsiaTheme="minorHAnsi"/>
          <w:lang w:eastAsia="en-US"/>
        </w:rPr>
        <w:t>presents</w:t>
      </w:r>
      <w:r w:rsidR="006A7AB3" w:rsidRPr="00FE3150">
        <w:rPr>
          <w:rFonts w:eastAsiaTheme="minorHAnsi"/>
          <w:lang w:eastAsia="en-US"/>
        </w:rPr>
        <w:t xml:space="preserve"> the measured δ</w:t>
      </w:r>
      <w:r w:rsidR="006A7AB3" w:rsidRPr="00FE3150">
        <w:rPr>
          <w:rFonts w:eastAsiaTheme="minorHAnsi"/>
          <w:vertAlign w:val="superscript"/>
          <w:lang w:eastAsia="en-US"/>
        </w:rPr>
        <w:t>202</w:t>
      </w:r>
      <w:r w:rsidR="006A7AB3" w:rsidRPr="00FE3150">
        <w:rPr>
          <w:rFonts w:eastAsiaTheme="minorHAnsi"/>
          <w:lang w:eastAsia="en-US"/>
        </w:rPr>
        <w:t xml:space="preserve">MeHg values versus </w:t>
      </w:r>
      <w:r w:rsidR="006A7AB3" w:rsidRPr="00FE3150">
        <w:rPr>
          <w:rFonts w:eastAsiaTheme="minorHAnsi"/>
          <w:lang w:eastAsia="en-US"/>
        </w:rPr>
        <w:t>the fraction of MeHg in tissue</w:t>
      </w:r>
      <w:r w:rsidR="00F0207C" w:rsidRPr="00FE3150">
        <w:rPr>
          <w:rFonts w:eastAsiaTheme="minorHAnsi"/>
          <w:lang w:eastAsia="en-US"/>
        </w:rPr>
        <w:t>s</w:t>
      </w:r>
      <w:r w:rsidR="006A7AB3" w:rsidRPr="00FE3150">
        <w:rPr>
          <w:rFonts w:eastAsiaTheme="minorHAnsi"/>
          <w:lang w:eastAsia="en-US"/>
        </w:rPr>
        <w:t xml:space="preserve"> (</w:t>
      </w:r>
      <w:proofErr w:type="spellStart"/>
      <w:r w:rsidR="006A7AB3" w:rsidRPr="00FE3150">
        <w:rPr>
          <w:rFonts w:eastAsiaTheme="minorHAnsi"/>
          <w:i/>
          <w:lang w:eastAsia="en-US"/>
        </w:rPr>
        <w:t>f</w:t>
      </w:r>
      <w:r w:rsidR="006A7AB3" w:rsidRPr="00FE3150">
        <w:rPr>
          <w:rFonts w:eastAsiaTheme="minorHAnsi"/>
          <w:vertAlign w:val="subscript"/>
          <w:lang w:eastAsia="en-US"/>
        </w:rPr>
        <w:t>MeHg</w:t>
      </w:r>
      <w:proofErr w:type="spellEnd"/>
      <w:r w:rsidR="006A7AB3" w:rsidRPr="00FE3150">
        <w:rPr>
          <w:rFonts w:eastAsiaTheme="minorHAnsi"/>
          <w:lang w:eastAsia="en-US"/>
        </w:rPr>
        <w:t xml:space="preserve">) </w:t>
      </w:r>
      <w:r w:rsidR="00F0207C" w:rsidRPr="00FE3150">
        <w:rPr>
          <w:rFonts w:eastAsiaTheme="minorHAnsi"/>
          <w:lang w:eastAsia="en-US"/>
        </w:rPr>
        <w:t>of</w:t>
      </w:r>
      <w:r w:rsidR="006A7AB3" w:rsidRPr="00FE3150">
        <w:rPr>
          <w:rFonts w:eastAsiaTheme="minorHAnsi"/>
          <w:lang w:eastAsia="en-US"/>
        </w:rPr>
        <w:t xml:space="preserve"> the petrels from Manceau et al. (2021)</w:t>
      </w:r>
      <w:r w:rsidR="007F6B92" w:rsidRPr="00FE3150">
        <w:fldChar w:fldCharType="begin"/>
      </w:r>
      <w:r w:rsidR="006E5427">
        <w:instrText xml:space="preserve"> ADDIN ZOTERO_ITEM CSL_CITATION {"citationID":"bGIcXJoM","properties":{"formattedCitation":"\\super 1\\nosupersub{}","plainCitation":"1","noteIndex":0},"citationItems":[{"id":19978,"uris":["http://zotero.org/users/8424695/items/LR8BRZN6"],"uri":["http://zotero.org/users/8424695/items/LR8BRZN6"],"itemData":{"id":19978,"type":"article-journal","container-title":"Environ. Sci. Technol.","page":"13942-13952","title":"Mercury Isotope Fractionation by Internal Demethylation and Biomineralization Reactions in Seabirds: Implications for Environmental Mercury Science","volume":"55","author":[{"family":"Manceau","given":"A."},{"family":"Brossier","given":"R."},{"family":"Janssen","given":"S. E."},{"family":"Rosera","given":"T. J."},{"family":"Krabbenhoft","given":"D. P."},{"family":"Cherel","given":"Y."},{"family":"Bustamante","given":"P."},{"family":"Poulin","given":"B. A."}],"issued":{"date-parts":[["2021"]]}}}],"schema":"https://github.com/citation-style-language/schema/raw/master/csl-citation.json"} </w:instrText>
      </w:r>
      <w:r w:rsidR="007F6B92" w:rsidRPr="00FE3150">
        <w:fldChar w:fldCharType="separate"/>
      </w:r>
      <w:r w:rsidR="007F6B92" w:rsidRPr="00FE3150">
        <w:rPr>
          <w:vertAlign w:val="superscript"/>
        </w:rPr>
        <w:t>1</w:t>
      </w:r>
      <w:r w:rsidR="007F6B92" w:rsidRPr="00FE3150">
        <w:fldChar w:fldCharType="end"/>
      </w:r>
      <w:r w:rsidR="006A7AB3" w:rsidRPr="00FE3150">
        <w:rPr>
          <w:rFonts w:eastAsiaTheme="minorHAnsi"/>
          <w:lang w:eastAsia="en-US"/>
        </w:rPr>
        <w:t xml:space="preserve"> </w:t>
      </w:r>
      <w:r w:rsidR="007F6B92" w:rsidRPr="00FE3150">
        <w:rPr>
          <w:rFonts w:eastAsiaTheme="minorHAnsi"/>
          <w:lang w:eastAsia="en-US"/>
        </w:rPr>
        <w:t xml:space="preserve">against </w:t>
      </w:r>
      <w:r w:rsidR="007E21FF">
        <w:rPr>
          <w:rFonts w:eastAsiaTheme="minorHAnsi"/>
          <w:lang w:eastAsia="en-US"/>
        </w:rPr>
        <w:t>the</w:t>
      </w:r>
      <w:r w:rsidR="007F6B92" w:rsidRPr="00FE3150">
        <w:rPr>
          <w:rFonts w:eastAsiaTheme="minorHAnsi"/>
          <w:lang w:eastAsia="en-US"/>
        </w:rPr>
        <w:t xml:space="preserve"> theoretical Rayleigh fractionation model from Wiederhold and Jiskra</w:t>
      </w:r>
      <w:r w:rsidR="007F6B92" w:rsidRPr="00FE3150">
        <w:t>.</w:t>
      </w:r>
      <w:r w:rsidR="00AF30CA" w:rsidRPr="00FE3150">
        <w:fldChar w:fldCharType="begin"/>
      </w:r>
      <w:r w:rsidR="006E5427">
        <w:instrText xml:space="preserve"> ADDIN ZOTERO_ITEM CSL_CITATION {"citationID":"oQcvM6zK","properties":{"formattedCitation":"\\super 4\\nosupersub{}","plainCitation":"4","noteIndex":0},"citationItems":[{"id":20019,"uris":["http://zotero.org/users/8424695/items/JY4VXK52"],"uri":["http://zotero.org/users/8424695/items/JY4VXK52"],"itemData":{"id":20019,"type":"article-journal","container-title":"Environ. Sci. Technol.","page":"accepted","title":"Comment on “Mercury Isotope Fractionation by Internal Demethylation and Biomineralization Reactions in Seabirds: Implications for Environmental Mercury Science”: Principles and limitations of source tracing and process tracing with stable isotope signatures","author":[{"family":"Wiederhold","given":"J."},{"family":"Martin","given":"J."}],"issued":{"date-parts":[["2022"]]}}}],"schema":"https://github.com/citation-style-language/schema/raw/master/csl-citation.json"} </w:instrText>
      </w:r>
      <w:r w:rsidR="00AF30CA" w:rsidRPr="00FE3150">
        <w:fldChar w:fldCharType="separate"/>
      </w:r>
      <w:r w:rsidR="00AF30CA" w:rsidRPr="00FE3150">
        <w:rPr>
          <w:vertAlign w:val="superscript"/>
        </w:rPr>
        <w:t>4</w:t>
      </w:r>
      <w:r w:rsidR="00AF30CA" w:rsidRPr="00FE3150">
        <w:fldChar w:fldCharType="end"/>
      </w:r>
      <w:r w:rsidR="00E25203" w:rsidRPr="00FE3150">
        <w:rPr>
          <w:rFonts w:eastAsiaTheme="minorHAnsi"/>
          <w:lang w:eastAsia="en-US"/>
        </w:rPr>
        <w:t xml:space="preserve"> </w:t>
      </w:r>
      <w:r w:rsidR="00C142F8" w:rsidRPr="00FE3150">
        <w:rPr>
          <w:rFonts w:eastAsiaTheme="minorHAnsi"/>
          <w:lang w:eastAsia="en-US"/>
        </w:rPr>
        <w:t>The</w:t>
      </w:r>
      <w:r w:rsidR="006A7AB3" w:rsidRPr="00FE3150">
        <w:rPr>
          <w:rFonts w:eastAsiaTheme="minorHAnsi"/>
          <w:lang w:eastAsia="en-US"/>
        </w:rPr>
        <w:t xml:space="preserve"> </w:t>
      </w:r>
      <w:r w:rsidR="007F6B92" w:rsidRPr="00FE3150">
        <w:rPr>
          <w:rFonts w:eastAsiaTheme="minorHAnsi"/>
          <w:lang w:eastAsia="en-US"/>
        </w:rPr>
        <w:t xml:space="preserve">measured </w:t>
      </w:r>
      <w:r w:rsidR="006A7AB3" w:rsidRPr="00FE3150">
        <w:rPr>
          <w:rFonts w:eastAsiaTheme="minorHAnsi"/>
          <w:lang w:eastAsia="en-US"/>
        </w:rPr>
        <w:t>δ</w:t>
      </w:r>
      <w:r w:rsidR="006A7AB3" w:rsidRPr="00FE3150">
        <w:rPr>
          <w:rFonts w:eastAsiaTheme="minorHAnsi"/>
          <w:vertAlign w:val="superscript"/>
          <w:lang w:eastAsia="en-US"/>
        </w:rPr>
        <w:t>202</w:t>
      </w:r>
      <w:r w:rsidR="006A7AB3" w:rsidRPr="00FE3150">
        <w:rPr>
          <w:rFonts w:eastAsiaTheme="minorHAnsi"/>
          <w:lang w:eastAsia="en-US"/>
        </w:rPr>
        <w:t xml:space="preserve">MeHg </w:t>
      </w:r>
      <w:r w:rsidR="00C142F8" w:rsidRPr="00FE3150">
        <w:rPr>
          <w:rFonts w:eastAsiaTheme="minorHAnsi"/>
          <w:lang w:eastAsia="en-US"/>
        </w:rPr>
        <w:t>values are</w:t>
      </w:r>
      <w:r w:rsidR="006A7AB3" w:rsidRPr="00FE3150">
        <w:rPr>
          <w:rFonts w:eastAsiaTheme="minorHAnsi"/>
          <w:lang w:eastAsia="en-US"/>
        </w:rPr>
        <w:t xml:space="preserve"> relatively invariant </w:t>
      </w:r>
      <w:r w:rsidR="00C142F8" w:rsidRPr="00FE3150">
        <w:rPr>
          <w:rFonts w:eastAsiaTheme="minorHAnsi"/>
          <w:lang w:eastAsia="en-US"/>
        </w:rPr>
        <w:t>across a wide range of</w:t>
      </w:r>
      <w:r w:rsidR="006A7AB3" w:rsidRPr="00FE3150">
        <w:rPr>
          <w:rFonts w:eastAsiaTheme="minorHAnsi"/>
          <w:lang w:eastAsia="en-US"/>
        </w:rPr>
        <w:t xml:space="preserve"> </w:t>
      </w:r>
      <w:proofErr w:type="spellStart"/>
      <w:r w:rsidR="006A7AB3" w:rsidRPr="00FE3150">
        <w:rPr>
          <w:rFonts w:eastAsiaTheme="minorHAnsi"/>
          <w:i/>
          <w:lang w:eastAsia="en-US"/>
        </w:rPr>
        <w:t>f</w:t>
      </w:r>
      <w:r w:rsidR="006A7AB3" w:rsidRPr="00FE3150">
        <w:rPr>
          <w:rFonts w:eastAsiaTheme="minorHAnsi"/>
          <w:vertAlign w:val="subscript"/>
          <w:lang w:eastAsia="en-US"/>
        </w:rPr>
        <w:t>MeHg</w:t>
      </w:r>
      <w:proofErr w:type="spellEnd"/>
      <w:r w:rsidR="006A7AB3" w:rsidRPr="00FE3150">
        <w:rPr>
          <w:rFonts w:eastAsiaTheme="minorHAnsi"/>
          <w:lang w:eastAsia="en-US"/>
        </w:rPr>
        <w:t xml:space="preserve"> </w:t>
      </w:r>
      <w:r w:rsidR="001D5E56" w:rsidRPr="00FE3150">
        <w:rPr>
          <w:rFonts w:eastAsiaTheme="minorHAnsi"/>
          <w:lang w:eastAsia="en-US"/>
        </w:rPr>
        <w:t>(</w:t>
      </w:r>
      <w:r w:rsidR="006A7AB3" w:rsidRPr="00FE3150">
        <w:rPr>
          <w:rFonts w:eastAsiaTheme="minorHAnsi"/>
          <w:lang w:eastAsia="en-US"/>
        </w:rPr>
        <w:t xml:space="preserve">aside from </w:t>
      </w:r>
      <w:r w:rsidR="00EC145B" w:rsidRPr="00FE3150">
        <w:rPr>
          <w:rFonts w:eastAsiaTheme="minorHAnsi"/>
          <w:lang w:eastAsia="en-US"/>
        </w:rPr>
        <w:t>the</w:t>
      </w:r>
      <w:r w:rsidR="006A7AB3" w:rsidRPr="00FE3150">
        <w:rPr>
          <w:rFonts w:eastAsiaTheme="minorHAnsi"/>
          <w:lang w:eastAsia="en-US"/>
        </w:rPr>
        <w:t xml:space="preserve"> outlier </w:t>
      </w:r>
      <w:r w:rsidR="007F6B92" w:rsidRPr="00FE3150">
        <w:rPr>
          <w:lang w:val="fr-FR"/>
        </w:rPr>
        <w:t>of</w:t>
      </w:r>
      <w:r w:rsidR="00B8546C" w:rsidRPr="00FE3150">
        <w:t xml:space="preserve"> 0.90‰</w:t>
      </w:r>
      <w:r w:rsidR="001D5E56" w:rsidRPr="00FE3150">
        <w:rPr>
          <w:rFonts w:eastAsiaTheme="minorHAnsi"/>
          <w:lang w:eastAsia="en-US"/>
        </w:rPr>
        <w:t>)</w:t>
      </w:r>
      <w:r w:rsidR="00FC4D1F">
        <w:rPr>
          <w:rFonts w:eastAsiaTheme="minorHAnsi"/>
          <w:lang w:eastAsia="en-US"/>
        </w:rPr>
        <w:t>,</w:t>
      </w:r>
      <w:r w:rsidR="00C142F8" w:rsidRPr="00FE3150">
        <w:rPr>
          <w:rFonts w:eastAsiaTheme="minorHAnsi"/>
          <w:lang w:eastAsia="en-US"/>
        </w:rPr>
        <w:t xml:space="preserve"> and </w:t>
      </w:r>
      <w:r w:rsidR="005A32EE" w:rsidRPr="00FE3150">
        <w:rPr>
          <w:rFonts w:eastAsiaTheme="minorHAnsi"/>
          <w:lang w:eastAsia="en-US"/>
        </w:rPr>
        <w:t>δ</w:t>
      </w:r>
      <w:r w:rsidR="005A32EE" w:rsidRPr="00FE3150">
        <w:rPr>
          <w:rFonts w:eastAsiaTheme="minorHAnsi"/>
          <w:vertAlign w:val="superscript"/>
          <w:lang w:eastAsia="en-US"/>
        </w:rPr>
        <w:t>202</w:t>
      </w:r>
      <w:r w:rsidR="005A32EE" w:rsidRPr="00FE3150">
        <w:rPr>
          <w:rFonts w:eastAsiaTheme="minorHAnsi"/>
          <w:lang w:eastAsia="en-US"/>
        </w:rPr>
        <w:t xml:space="preserve">MeHg values at low </w:t>
      </w:r>
      <w:proofErr w:type="spellStart"/>
      <w:r w:rsidR="005A32EE" w:rsidRPr="00FE3150">
        <w:rPr>
          <w:rFonts w:eastAsiaTheme="minorHAnsi"/>
          <w:i/>
          <w:lang w:eastAsia="en-US"/>
        </w:rPr>
        <w:t>f</w:t>
      </w:r>
      <w:r w:rsidR="005A32EE" w:rsidRPr="00FE3150">
        <w:rPr>
          <w:rFonts w:eastAsiaTheme="minorHAnsi"/>
          <w:vertAlign w:val="subscript"/>
          <w:lang w:eastAsia="en-US"/>
        </w:rPr>
        <w:t>MeHg</w:t>
      </w:r>
      <w:proofErr w:type="spellEnd"/>
      <w:r w:rsidR="005A32EE" w:rsidRPr="00FE3150">
        <w:rPr>
          <w:rFonts w:eastAsiaTheme="minorHAnsi"/>
          <w:lang w:eastAsia="en-US"/>
        </w:rPr>
        <w:t xml:space="preserve"> never exceeded δ</w:t>
      </w:r>
      <w:r w:rsidR="005A32EE" w:rsidRPr="00FE3150">
        <w:rPr>
          <w:rFonts w:eastAsiaTheme="minorHAnsi"/>
          <w:vertAlign w:val="superscript"/>
          <w:lang w:eastAsia="en-US"/>
        </w:rPr>
        <w:t>202</w:t>
      </w:r>
      <w:r w:rsidR="005A32EE" w:rsidRPr="00FE3150">
        <w:rPr>
          <w:rFonts w:eastAsiaTheme="minorHAnsi"/>
          <w:lang w:eastAsia="en-US"/>
        </w:rPr>
        <w:t xml:space="preserve">MeHg </w:t>
      </w:r>
      <w:r w:rsidR="00282A91" w:rsidRPr="00FE3150">
        <w:rPr>
          <w:rFonts w:eastAsiaTheme="minorHAnsi"/>
          <w:lang w:eastAsia="en-US"/>
        </w:rPr>
        <w:t>at</w:t>
      </w:r>
      <w:r w:rsidR="005A32EE" w:rsidRPr="00FE3150">
        <w:rPr>
          <w:rFonts w:eastAsiaTheme="minorHAnsi"/>
          <w:lang w:eastAsia="en-US"/>
        </w:rPr>
        <w:t xml:space="preserve"> high </w:t>
      </w:r>
      <w:proofErr w:type="spellStart"/>
      <w:r w:rsidR="005A32EE" w:rsidRPr="00FE3150">
        <w:rPr>
          <w:rFonts w:eastAsiaTheme="minorHAnsi"/>
          <w:i/>
          <w:lang w:eastAsia="en-US"/>
        </w:rPr>
        <w:t>f</w:t>
      </w:r>
      <w:r w:rsidR="005A32EE" w:rsidRPr="00FE3150">
        <w:rPr>
          <w:rFonts w:eastAsiaTheme="minorHAnsi"/>
          <w:vertAlign w:val="subscript"/>
          <w:lang w:eastAsia="en-US"/>
        </w:rPr>
        <w:t>MeHg</w:t>
      </w:r>
      <w:proofErr w:type="spellEnd"/>
      <w:r w:rsidR="00B57676" w:rsidRPr="00FE3150">
        <w:rPr>
          <w:rFonts w:eastAsiaTheme="minorHAnsi"/>
          <w:lang w:eastAsia="en-US"/>
        </w:rPr>
        <w:t xml:space="preserve"> (counter to the Rayleigh fractionation model)</w:t>
      </w:r>
      <w:r w:rsidR="005A32EE" w:rsidRPr="00FE3150">
        <w:rPr>
          <w:rFonts w:eastAsiaTheme="minorHAnsi"/>
          <w:lang w:eastAsia="en-US"/>
        </w:rPr>
        <w:t>.</w:t>
      </w:r>
      <w:r w:rsidR="006A7AB3" w:rsidRPr="00FE3150">
        <w:rPr>
          <w:rFonts w:eastAsiaTheme="minorHAnsi"/>
          <w:lang w:eastAsia="en-US"/>
        </w:rPr>
        <w:t xml:space="preserve"> </w:t>
      </w:r>
      <w:r w:rsidR="007F6B92" w:rsidRPr="00FE3150">
        <w:rPr>
          <w:rFonts w:eastAsiaTheme="minorHAnsi"/>
          <w:lang w:eastAsia="en-US"/>
        </w:rPr>
        <w:t>These observations in petrel</w:t>
      </w:r>
      <w:r w:rsidR="00FC4D1F">
        <w:rPr>
          <w:rFonts w:eastAsiaTheme="minorHAnsi"/>
          <w:lang w:eastAsia="en-US"/>
        </w:rPr>
        <w:t>s</w:t>
      </w:r>
      <w:r w:rsidR="007F6B92" w:rsidRPr="00FE3150">
        <w:rPr>
          <w:rFonts w:eastAsiaTheme="minorHAnsi"/>
          <w:lang w:eastAsia="en-US"/>
        </w:rPr>
        <w:t xml:space="preserve"> are consistent with the measurement of δ</w:t>
      </w:r>
      <w:r w:rsidR="007F6B92" w:rsidRPr="00FE3150">
        <w:rPr>
          <w:rFonts w:eastAsiaTheme="minorHAnsi"/>
          <w:vertAlign w:val="superscript"/>
          <w:lang w:eastAsia="en-US"/>
        </w:rPr>
        <w:t>202</w:t>
      </w:r>
      <w:r w:rsidR="007F6B92" w:rsidRPr="00FE3150">
        <w:rPr>
          <w:rFonts w:eastAsiaTheme="minorHAnsi"/>
          <w:lang w:eastAsia="en-US"/>
        </w:rPr>
        <w:t>MeHg values of other bird</w:t>
      </w:r>
      <w:r w:rsidR="007F6B92" w:rsidRPr="00FE3150">
        <w:rPr>
          <w:rFonts w:eastAsiaTheme="minorHAnsi"/>
          <w:lang w:eastAsia="en-US"/>
        </w:rPr>
        <w:fldChar w:fldCharType="begin"/>
      </w:r>
      <w:r w:rsidR="007F6B92" w:rsidRPr="00FE3150">
        <w:rPr>
          <w:rFonts w:eastAsiaTheme="minorHAnsi"/>
          <w:lang w:eastAsia="en-US"/>
        </w:rPr>
        <w:instrText xml:space="preserve"> ADDIN ZOTERO_ITEM CSL_CITATION {"citationID":"QtuayBrG","properties":{"formattedCitation":"\\super 5\\nosupersub{}","plainCitation":"5","noteIndex":0},"citationItems":[{"id":7744,"uris":["http://zotero.org/users/8424695/items/CTWPGQLE"],"uri":["http://zotero.org/users/8424695/items/CTWPGQLE"],"itemData":{"id":7744,"type":"article-journal","container-title":"ACS Earth Space Chem.","page":"990-997","title":"Isotope fractionation from &lt;i&gt;in vivo&lt;/i&gt; methylmercury detoxification in waterbirds","volume":"5","author":[{"family":"Poulin","given":"B. A."},{"family":"Janssen","given":"S. E."},{"family":"Rosera","given":"T. J."},{"family":"Krabbenhoft","given":"D. P."},{"family":"Eagles-Smith","given":"C. A."},{"family":"Ackerman","given":"J. T."},{"family":"Stewart","given":"A. R."},{"family":"Kim","given":"E."},{"family":"Baumann","given":"Z."},{"family":"Kim","given":"J. H."},{"family":"Manceau","given":"A."}],"issued":{"date-parts":[["2021"]]}}}],"schema":"https://github.com/citation-style-language/schema/raw/master/csl-citation.json"} </w:instrText>
      </w:r>
      <w:r w:rsidR="007F6B92" w:rsidRPr="00FE3150">
        <w:rPr>
          <w:rFonts w:eastAsiaTheme="minorHAnsi"/>
          <w:lang w:eastAsia="en-US"/>
        </w:rPr>
        <w:fldChar w:fldCharType="separate"/>
      </w:r>
      <w:r w:rsidR="007F6B92" w:rsidRPr="00FE3150">
        <w:rPr>
          <w:vertAlign w:val="superscript"/>
        </w:rPr>
        <w:t>5</w:t>
      </w:r>
      <w:r w:rsidR="007F6B92" w:rsidRPr="00FE3150">
        <w:rPr>
          <w:rFonts w:eastAsiaTheme="minorHAnsi"/>
          <w:lang w:eastAsia="en-US"/>
        </w:rPr>
        <w:fldChar w:fldCharType="end"/>
      </w:r>
      <w:r w:rsidR="007F6B92" w:rsidRPr="00FE3150">
        <w:rPr>
          <w:rFonts w:eastAsiaTheme="minorHAnsi"/>
          <w:lang w:eastAsia="en-US"/>
        </w:rPr>
        <w:t xml:space="preserve"> and seal tissues</w:t>
      </w:r>
      <w:r w:rsidR="007F6B92" w:rsidRPr="00FE3150">
        <w:rPr>
          <w:rFonts w:eastAsiaTheme="minorHAnsi"/>
          <w:lang w:eastAsia="en-US"/>
        </w:rPr>
        <w:fldChar w:fldCharType="begin"/>
      </w:r>
      <w:r w:rsidR="007F6B92" w:rsidRPr="00FE3150">
        <w:rPr>
          <w:rFonts w:eastAsiaTheme="minorHAnsi"/>
          <w:lang w:eastAsia="en-US"/>
        </w:rPr>
        <w:instrText xml:space="preserve"> ADDIN ZOTERO_ITEM CSL_CITATION {"citationID":"IBYHeRn6","properties":{"formattedCitation":"\\super 11\\nosupersub{}","plainCitation":"11","noteIndex":0},"citationItems":[{"id":15898,"uris":["http://zotero.org/users/8424695/items/CY3E7XWC"],"uri":["http://zotero.org/users/8424695/items/CY3E7XWC"],"itemData":{"id":15898,"type":"article-journal","abstract":"In the last decade, specific attention has been paid to total mercury (HgT) stable isotopic composition, especially in natural samples such as aquatic organisms, due to its potential to track the cycle of this toxic element in the environment. Here, we investigated Hg Compound Specific stable Isotopic Composition (CSIC) of natural inorganic Hg (iHg) and methylmercury (MMHg) in various tissues of aquatic mammals (Beluga whale from the Arctic marine environment and seals from the freshwater lake Baikal, Russia). In seals' organs the variation in mass dependent fractionation (MDF, delta Hg-202) for total Hg was significantly correlated to the respective fraction of iHg and MMHg compounds, with MMHg being enriched by B3% in heavier isotopes relative to iHg. On the other hand, we observe insignificant variation in Hg mass independent isotope fractionation (MIF, Delta Hg-199) among iHg and MMHg in all organs for the same mammal species and MMHg in prey items. MIF signatures suggest that both MMHg and iHg in aquatic mammals have the same origin (i.e., MMHg from food), and are representative of Hg photochemistry in the water column of the mammal ecosystem. MDF signatures of Hg compounds indicate that MMHg is demethylated in vivo before being stored in the muscle, and the iHg formed is stored in the liver, and to a lesser extent in the kidney, before excretion. Thus, Hg CSIC analysis in mammals can be a powerful tool for tracing the metabolic response to Hg exposure.","archive_location":"WOS:000370971200004","container-title":"Metallomics","ISSN":"1756-5901","page":"170-178","title":"Natural Hg isotopic composition of different Hg compounds in mammal tissues as a proxy for in vivo breakdown of toxic methylmercury","volume":"8","author":[{"family":"Perrot","given":"V."},{"family":"Masbou","given":"J."},{"family":"Pastukhov","given":"M. V."},{"family":"Epov","given":"V. N."},{"family":"Point","given":"D."},{"family":"Berail","given":"S."},{"family":"Becker","given":"P. R."},{"family":"Sonke","given":"J. E."},{"family":"Amouroux","given":"D."}],"issued":{"date-parts":[["2016"]]}}}],"schema":"https://github.com/citation-style-language/schema/raw/master/csl-citation.json"} </w:instrText>
      </w:r>
      <w:r w:rsidR="007F6B92" w:rsidRPr="00FE3150">
        <w:rPr>
          <w:rFonts w:eastAsiaTheme="minorHAnsi"/>
          <w:lang w:eastAsia="en-US"/>
        </w:rPr>
        <w:fldChar w:fldCharType="separate"/>
      </w:r>
      <w:r w:rsidR="007F6B92" w:rsidRPr="00FE3150">
        <w:rPr>
          <w:vertAlign w:val="superscript"/>
        </w:rPr>
        <w:t>11</w:t>
      </w:r>
      <w:r w:rsidR="007F6B92" w:rsidRPr="00FE3150">
        <w:rPr>
          <w:rFonts w:eastAsiaTheme="minorHAnsi"/>
          <w:lang w:eastAsia="en-US"/>
        </w:rPr>
        <w:fldChar w:fldCharType="end"/>
      </w:r>
      <w:r w:rsidR="007F6B92" w:rsidRPr="00FE3150">
        <w:rPr>
          <w:rFonts w:eastAsiaTheme="minorHAnsi"/>
          <w:lang w:eastAsia="en-US"/>
        </w:rPr>
        <w:t xml:space="preserve"> with varying degrees of demethylation (i.e., </w:t>
      </w:r>
      <w:proofErr w:type="spellStart"/>
      <w:r w:rsidR="007F6B92" w:rsidRPr="00FE3150">
        <w:rPr>
          <w:rFonts w:eastAsiaTheme="minorHAnsi"/>
          <w:i/>
          <w:lang w:eastAsia="en-US"/>
        </w:rPr>
        <w:t>f</w:t>
      </w:r>
      <w:r w:rsidR="007F6B92" w:rsidRPr="00FE3150">
        <w:rPr>
          <w:rFonts w:eastAsiaTheme="minorHAnsi"/>
          <w:vertAlign w:val="subscript"/>
          <w:lang w:eastAsia="en-US"/>
        </w:rPr>
        <w:t>MeHg</w:t>
      </w:r>
      <w:proofErr w:type="spellEnd"/>
      <w:r w:rsidR="007F6B92" w:rsidRPr="00FE3150">
        <w:rPr>
          <w:rFonts w:eastAsiaTheme="minorHAnsi"/>
          <w:lang w:eastAsia="en-US"/>
        </w:rPr>
        <w:t xml:space="preserve">), as shown in Figure 2b. </w:t>
      </w:r>
      <w:r w:rsidR="005A32EE" w:rsidRPr="00FE3150">
        <w:rPr>
          <w:rFonts w:eastAsiaTheme="minorHAnsi"/>
          <w:lang w:eastAsia="en-US"/>
        </w:rPr>
        <w:t>The</w:t>
      </w:r>
      <w:r w:rsidRPr="00FE3150">
        <w:rPr>
          <w:rFonts w:eastAsiaTheme="minorHAnsi"/>
          <w:lang w:eastAsia="en-US"/>
        </w:rPr>
        <w:t xml:space="preserve"> observ</w:t>
      </w:r>
      <w:r w:rsidR="00282A91" w:rsidRPr="00FE3150">
        <w:rPr>
          <w:rFonts w:eastAsiaTheme="minorHAnsi"/>
          <w:lang w:eastAsia="en-US"/>
        </w:rPr>
        <w:t xml:space="preserve">ed invariance in </w:t>
      </w:r>
      <w:r w:rsidR="007F6B92" w:rsidRPr="00FE3150">
        <w:rPr>
          <w:rFonts w:eastAsiaTheme="minorHAnsi"/>
          <w:lang w:eastAsia="en-US"/>
        </w:rPr>
        <w:t xml:space="preserve">measured </w:t>
      </w:r>
      <w:r w:rsidR="00282A91" w:rsidRPr="00FE3150">
        <w:rPr>
          <w:rFonts w:eastAsiaTheme="minorHAnsi"/>
          <w:lang w:eastAsia="en-US"/>
        </w:rPr>
        <w:t>δ</w:t>
      </w:r>
      <w:r w:rsidR="00282A91" w:rsidRPr="00FE3150">
        <w:rPr>
          <w:rFonts w:eastAsiaTheme="minorHAnsi"/>
          <w:vertAlign w:val="superscript"/>
          <w:lang w:eastAsia="en-US"/>
        </w:rPr>
        <w:t>202</w:t>
      </w:r>
      <w:r w:rsidR="00282A91" w:rsidRPr="00FE3150">
        <w:rPr>
          <w:rFonts w:eastAsiaTheme="minorHAnsi"/>
          <w:lang w:eastAsia="en-US"/>
        </w:rPr>
        <w:t xml:space="preserve">MeHg </w:t>
      </w:r>
      <w:r w:rsidR="007F6B92" w:rsidRPr="00FE3150">
        <w:rPr>
          <w:rFonts w:eastAsiaTheme="minorHAnsi"/>
          <w:lang w:eastAsia="en-US"/>
        </w:rPr>
        <w:t xml:space="preserve">data </w:t>
      </w:r>
      <w:r w:rsidRPr="00FE3150">
        <w:rPr>
          <w:rFonts w:eastAsiaTheme="minorHAnsi"/>
          <w:lang w:eastAsia="en-US"/>
        </w:rPr>
        <w:t xml:space="preserve">across multiple </w:t>
      </w:r>
      <w:r w:rsidR="00F0207C" w:rsidRPr="00FE3150">
        <w:rPr>
          <w:rFonts w:eastAsiaTheme="minorHAnsi"/>
          <w:lang w:eastAsia="en-US"/>
        </w:rPr>
        <w:t xml:space="preserve">organisms </w:t>
      </w:r>
      <w:r w:rsidR="00742B27" w:rsidRPr="00FE3150">
        <w:rPr>
          <w:rFonts w:eastAsiaTheme="minorHAnsi"/>
          <w:lang w:eastAsia="en-US"/>
        </w:rPr>
        <w:t>and</w:t>
      </w:r>
      <w:r w:rsidR="00B8546C" w:rsidRPr="00FE3150">
        <w:rPr>
          <w:rFonts w:eastAsiaTheme="minorHAnsi"/>
          <w:lang w:eastAsia="en-US"/>
        </w:rPr>
        <w:t xml:space="preserve"> </w:t>
      </w:r>
      <w:r w:rsidRPr="00FE3150">
        <w:rPr>
          <w:rFonts w:eastAsiaTheme="minorHAnsi"/>
          <w:lang w:eastAsia="en-US"/>
        </w:rPr>
        <w:t xml:space="preserve">studies </w:t>
      </w:r>
      <w:r w:rsidR="004C1DA3">
        <w:rPr>
          <w:rFonts w:eastAsiaTheme="minorHAnsi"/>
          <w:lang w:eastAsia="en-US"/>
        </w:rPr>
        <w:t>is</w:t>
      </w:r>
      <w:r w:rsidR="007F6B92" w:rsidRPr="00FE3150">
        <w:rPr>
          <w:rFonts w:eastAsiaTheme="minorHAnsi"/>
          <w:lang w:eastAsia="en-US"/>
        </w:rPr>
        <w:t xml:space="preserve"> inconsistent with</w:t>
      </w:r>
      <w:r w:rsidRPr="00FE3150">
        <w:rPr>
          <w:rFonts w:eastAsiaTheme="minorHAnsi"/>
          <w:lang w:eastAsia="en-US"/>
        </w:rPr>
        <w:t xml:space="preserve"> the use of a Rayleigh fractionation model</w:t>
      </w:r>
      <w:r w:rsidR="005A32EE" w:rsidRPr="00FE3150">
        <w:rPr>
          <w:rFonts w:eastAsiaTheme="minorHAnsi"/>
          <w:lang w:eastAsia="en-US"/>
        </w:rPr>
        <w:t xml:space="preserve"> in this system</w:t>
      </w:r>
      <w:r w:rsidR="007F6B92" w:rsidRPr="00FE3150">
        <w:rPr>
          <w:rFonts w:eastAsiaTheme="minorHAnsi"/>
          <w:lang w:eastAsia="en-US"/>
        </w:rPr>
        <w:t xml:space="preserve">, seen </w:t>
      </w:r>
      <w:r w:rsidR="008B6627">
        <w:rPr>
          <w:rFonts w:eastAsiaTheme="minorHAnsi"/>
          <w:lang w:eastAsia="en-US"/>
        </w:rPr>
        <w:t>by</w:t>
      </w:r>
      <w:r w:rsidR="007F6B92" w:rsidRPr="00FE3150">
        <w:rPr>
          <w:rFonts w:eastAsiaTheme="minorHAnsi"/>
          <w:lang w:eastAsia="en-US"/>
        </w:rPr>
        <w:t xml:space="preserve"> comparing the</w:t>
      </w:r>
      <w:r w:rsidR="00FC4D1F">
        <w:rPr>
          <w:rFonts w:eastAsiaTheme="minorHAnsi"/>
          <w:lang w:eastAsia="en-US"/>
        </w:rPr>
        <w:t xml:space="preserve"> </w:t>
      </w:r>
      <w:proofErr w:type="spellStart"/>
      <w:r w:rsidR="00FC4D1F" w:rsidRPr="00FE3150">
        <w:rPr>
          <w:rFonts w:eastAsiaTheme="minorHAnsi"/>
          <w:lang w:eastAsia="en-US"/>
        </w:rPr>
        <w:t>Wiederhold</w:t>
      </w:r>
      <w:proofErr w:type="spellEnd"/>
      <w:r w:rsidR="00FC4D1F" w:rsidRPr="00FE3150">
        <w:rPr>
          <w:rFonts w:eastAsiaTheme="minorHAnsi"/>
          <w:lang w:eastAsia="en-US"/>
        </w:rPr>
        <w:t xml:space="preserve"> and Jiskra</w:t>
      </w:r>
      <w:r w:rsidR="007F6B92" w:rsidRPr="00FE3150">
        <w:rPr>
          <w:rFonts w:eastAsiaTheme="minorHAnsi"/>
          <w:lang w:eastAsia="en-US"/>
        </w:rPr>
        <w:t xml:space="preserve"> model (red line and data)</w:t>
      </w:r>
      <w:r w:rsidR="00742B27" w:rsidRPr="00FE3150">
        <w:fldChar w:fldCharType="begin"/>
      </w:r>
      <w:r w:rsidR="006E5427">
        <w:instrText xml:space="preserve"> ADDIN ZOTERO_ITEM CSL_CITATION {"citationID":"gJL6ExIr","properties":{"formattedCitation":"\\super 4\\nosupersub{}","plainCitation":"4","noteIndex":0},"citationItems":[{"id":20019,"uris":["http://zotero.org/users/8424695/items/JY4VXK52"],"uri":["http://zotero.org/users/8424695/items/JY4VXK52"],"itemData":{"id":20019,"type":"article-journal","container-title":"Environ. Sci. Technol.","page":"accepted","title":"Comment on “Mercury Isotope Fractionation by Internal Demethylation and Biomineralization Reactions in Seabirds: Implications for Environmental Mercury Science”: Principles and limitations of source tracing and process tracing with stable isotope signatures","author":[{"family":"Wiederhold","given":"J."},{"family":"Martin","given":"J."}],"issued":{"date-parts":[["2022"]]}}}],"schema":"https://github.com/citation-style-language/schema/raw/master/csl-citation.json"} </w:instrText>
      </w:r>
      <w:r w:rsidR="00742B27" w:rsidRPr="00FE3150">
        <w:fldChar w:fldCharType="separate"/>
      </w:r>
      <w:r w:rsidR="00742B27" w:rsidRPr="00FE3150">
        <w:rPr>
          <w:vertAlign w:val="superscript"/>
        </w:rPr>
        <w:t>4</w:t>
      </w:r>
      <w:r w:rsidR="00742B27" w:rsidRPr="00FE3150">
        <w:fldChar w:fldCharType="end"/>
      </w:r>
      <w:r w:rsidR="007F6B92" w:rsidRPr="00FE3150">
        <w:rPr>
          <w:rFonts w:eastAsiaTheme="minorHAnsi"/>
          <w:lang w:eastAsia="en-US"/>
        </w:rPr>
        <w:t xml:space="preserve"> to the measurement of the petrels (Figure 2a). </w:t>
      </w:r>
    </w:p>
    <w:p w14:paraId="3FE9E13F" w14:textId="1EE439D3" w:rsidR="00A46038" w:rsidRPr="006E5427" w:rsidRDefault="007F6B92" w:rsidP="00E25203">
      <w:pPr>
        <w:autoSpaceDE w:val="0"/>
        <w:autoSpaceDN w:val="0"/>
        <w:adjustRightInd w:val="0"/>
        <w:spacing w:line="360" w:lineRule="auto"/>
        <w:ind w:firstLine="284"/>
        <w:jc w:val="both"/>
        <w:rPr>
          <w:rFonts w:eastAsiaTheme="minorHAnsi"/>
          <w:lang w:eastAsia="en-US"/>
        </w:rPr>
      </w:pPr>
      <w:r w:rsidRPr="00FE3150">
        <w:rPr>
          <w:rFonts w:eastAsiaTheme="minorHAnsi"/>
          <w:lang w:eastAsia="en-US"/>
        </w:rPr>
        <w:t xml:space="preserve">Given the lack of transparency in the analysis </w:t>
      </w:r>
      <w:r w:rsidRPr="00FE3150">
        <w:rPr>
          <w:rFonts w:eastAsiaTheme="minorHAnsi"/>
          <w:lang w:eastAsia="en-US"/>
        </w:rPr>
        <w:t>provided by Wiederhold and Jiskra</w:t>
      </w:r>
      <w:r w:rsidR="00AF30CA" w:rsidRPr="00FE3150">
        <w:rPr>
          <w:rFonts w:eastAsiaTheme="minorHAnsi"/>
          <w:lang w:eastAsia="en-US"/>
        </w:rPr>
        <w:t>,</w:t>
      </w:r>
      <w:r w:rsidR="00AF30CA" w:rsidRPr="00FE3150">
        <w:fldChar w:fldCharType="begin"/>
      </w:r>
      <w:r w:rsidR="00AF30CA" w:rsidRPr="00FE3150">
        <w:instrText xml:space="preserve"> ADDIN ZOTERO_ITEM CSL_CITATION {"citationID":"wdy22elO","properties":{"formattedCitation":"\\super 4\\nosupersub{}","plainCitation":"4","noteIndex":0},"citationItems":[{"id":20019,"uris":["http://zotero.org/users/8424695/items/JY4VXK52"],"uri":["http://zotero.org/users/8424695/items/JY4VXK52"],"itemData":{"id":20019,"type":"article-journal","container-title":"Environ. Sci. Technol.","page":"accepted","title":"Comment on “Mercury Isotope Fractionation by Internal Demethylation and Biomineralization Reactions in Seabirds: Implications for Environmental Mercury Science”: Principles and limitations of source tracing and process tracing with stable isotope signatures","author":[{"family":"Wiederhold","given":"J."},{"family":"Martin","given":"J."}],"issued":{"date-parts":[["2022"]]}}}],"schema":"https://github.com/citation-style-language/schema/raw/master/csl-citation.json"} </w:instrText>
      </w:r>
      <w:r w:rsidR="00AF30CA" w:rsidRPr="00FE3150">
        <w:fldChar w:fldCharType="separate"/>
      </w:r>
      <w:r w:rsidR="00AF30CA" w:rsidRPr="00FE3150">
        <w:rPr>
          <w:vertAlign w:val="superscript"/>
        </w:rPr>
        <w:t>4</w:t>
      </w:r>
      <w:r w:rsidR="00AF30CA" w:rsidRPr="00FE3150">
        <w:fldChar w:fldCharType="end"/>
      </w:r>
      <w:r w:rsidRPr="00FE3150">
        <w:t xml:space="preserve"> we can only surmise the source of the data points they present </w:t>
      </w:r>
      <w:r w:rsidR="00797A31">
        <w:t xml:space="preserve">in their Figure 1b </w:t>
      </w:r>
      <w:r w:rsidRPr="00FE3150">
        <w:t xml:space="preserve">that reside precisely on the theoretical </w:t>
      </w:r>
      <w:r w:rsidRPr="00FE3150">
        <w:rPr>
          <w:rFonts w:eastAsiaTheme="minorHAnsi"/>
          <w:lang w:eastAsia="en-US"/>
        </w:rPr>
        <w:t>Rayleigh fractionation line. As such,</w:t>
      </w:r>
      <w:r w:rsidR="00AF30CA" w:rsidRPr="00FE3150">
        <w:rPr>
          <w:rFonts w:eastAsiaTheme="minorHAnsi"/>
          <w:lang w:eastAsia="en-US"/>
        </w:rPr>
        <w:t xml:space="preserve"> </w:t>
      </w:r>
      <w:r w:rsidR="00D87520" w:rsidRPr="00FE3150">
        <w:rPr>
          <w:rFonts w:eastAsiaTheme="minorHAnsi"/>
          <w:lang w:eastAsia="en-US"/>
        </w:rPr>
        <w:t>Wiederhold and Jiskra</w:t>
      </w:r>
      <w:r w:rsidR="00D87520" w:rsidRPr="00FE3150">
        <w:fldChar w:fldCharType="begin"/>
      </w:r>
      <w:r w:rsidR="006E5427">
        <w:instrText xml:space="preserve"> ADDIN ZOTERO_ITEM CSL_CITATION {"citationID":"aNVh0lj0","properties":{"formattedCitation":"\\super 4\\nosupersub{}","plainCitation":"4","noteIndex":0},"citationItems":[{"id":20019,"uris":["http://zotero.org/users/8424695/items/JY4VXK52"],"uri":["http://zotero.org/users/8424695/items/JY4VXK52"],"itemData":{"id":20019,"type":"article-journal","container-title":"Environ. Sci. Technol.","page":"accepted","title":"Comment on “Mercury Isotope Fractionation by Internal Demethylation and Biomineralization Reactions in Seabirds: Implications for Environmental Mercury Science”: Principles and limitations of source tracing and process tracing with stable isotope signatures","author":[{"family":"Wiederhold","given":"J."},{"family":"Martin","given":"J."}],"issued":{"date-parts":[["2022"]]}}}],"schema":"https://github.com/citation-style-language/schema/raw/master/csl-citation.json"} </w:instrText>
      </w:r>
      <w:r w:rsidR="00D87520" w:rsidRPr="00FE3150">
        <w:fldChar w:fldCharType="separate"/>
      </w:r>
      <w:r w:rsidR="00FD5519" w:rsidRPr="00FE3150">
        <w:rPr>
          <w:vertAlign w:val="superscript"/>
        </w:rPr>
        <w:t>4</w:t>
      </w:r>
      <w:r w:rsidR="00D87520" w:rsidRPr="00FE3150">
        <w:fldChar w:fldCharType="end"/>
      </w:r>
      <w:r w:rsidR="006A7AB3" w:rsidRPr="00FE3150">
        <w:t xml:space="preserve"> </w:t>
      </w:r>
      <w:r w:rsidR="00AF30CA" w:rsidRPr="00FE3150">
        <w:t xml:space="preserve">first </w:t>
      </w:r>
      <w:r w:rsidR="006A7AB3" w:rsidRPr="00FE3150">
        <w:t xml:space="preserve">used the </w:t>
      </w:r>
      <w:r w:rsidR="00D87520" w:rsidRPr="00FE3150">
        <w:t xml:space="preserve">anomalous </w:t>
      </w:r>
      <w:r w:rsidR="006A7AB3" w:rsidRPr="00FE3150">
        <w:rPr>
          <w:rFonts w:eastAsiaTheme="minorHAnsi"/>
          <w:lang w:eastAsia="en-US"/>
        </w:rPr>
        <w:t>δ</w:t>
      </w:r>
      <w:r w:rsidR="006A7AB3" w:rsidRPr="00FE3150">
        <w:rPr>
          <w:rFonts w:eastAsiaTheme="minorHAnsi"/>
          <w:vertAlign w:val="superscript"/>
          <w:lang w:eastAsia="en-US"/>
        </w:rPr>
        <w:t>202</w:t>
      </w:r>
      <w:r w:rsidR="006A7AB3" w:rsidRPr="00FE3150">
        <w:rPr>
          <w:rFonts w:eastAsiaTheme="minorHAnsi"/>
          <w:lang w:eastAsia="en-US"/>
        </w:rPr>
        <w:t>MeHg</w:t>
      </w:r>
      <w:r w:rsidR="00A62992" w:rsidRPr="00FE3150">
        <w:rPr>
          <w:rFonts w:eastAsiaTheme="minorHAnsi"/>
          <w:lang w:eastAsia="en-US"/>
        </w:rPr>
        <w:t xml:space="preserve"> value</w:t>
      </w:r>
      <w:r w:rsidR="006A7AB3" w:rsidRPr="00FE3150">
        <w:rPr>
          <w:rFonts w:eastAsiaTheme="minorHAnsi"/>
          <w:lang w:eastAsia="en-US"/>
        </w:rPr>
        <w:t xml:space="preserve"> of 0.90‰ as the starting pool</w:t>
      </w:r>
      <w:r w:rsidR="00AF30CA" w:rsidRPr="00FE3150">
        <w:rPr>
          <w:rFonts w:eastAsiaTheme="minorHAnsi"/>
          <w:lang w:eastAsia="en-US"/>
        </w:rPr>
        <w:t xml:space="preserve"> (red diamond in Figure 2a)</w:t>
      </w:r>
      <w:r w:rsidR="006A7AB3" w:rsidRPr="00FE3150">
        <w:rPr>
          <w:rFonts w:eastAsiaTheme="minorHAnsi"/>
          <w:lang w:eastAsia="en-US"/>
        </w:rPr>
        <w:t xml:space="preserve"> </w:t>
      </w:r>
      <w:r w:rsidR="00D87520" w:rsidRPr="00FE3150">
        <w:rPr>
          <w:rFonts w:eastAsiaTheme="minorHAnsi"/>
          <w:lang w:eastAsia="en-US"/>
        </w:rPr>
        <w:t xml:space="preserve">and </w:t>
      </w:r>
      <w:r w:rsidR="000F2467" w:rsidRPr="00FE3150">
        <w:rPr>
          <w:rFonts w:eastAsiaTheme="minorHAnsi"/>
          <w:lang w:eastAsia="en-US"/>
        </w:rPr>
        <w:t>ass</w:t>
      </w:r>
      <w:r w:rsidR="00D87520" w:rsidRPr="00FE3150">
        <w:rPr>
          <w:rFonts w:eastAsiaTheme="minorHAnsi"/>
          <w:lang w:eastAsia="en-US"/>
        </w:rPr>
        <w:t xml:space="preserve">igned a </w:t>
      </w:r>
      <w:proofErr w:type="spellStart"/>
      <w:r w:rsidR="006A7AB3" w:rsidRPr="00FE3150">
        <w:rPr>
          <w:rFonts w:eastAsiaTheme="minorHAnsi"/>
          <w:i/>
          <w:lang w:eastAsia="en-US"/>
        </w:rPr>
        <w:t>f</w:t>
      </w:r>
      <w:r w:rsidR="006A7AB3" w:rsidRPr="00FE3150">
        <w:rPr>
          <w:rFonts w:eastAsiaTheme="minorHAnsi"/>
          <w:vertAlign w:val="subscript"/>
          <w:lang w:eastAsia="en-US"/>
        </w:rPr>
        <w:t>MeHg</w:t>
      </w:r>
      <w:proofErr w:type="spellEnd"/>
      <w:r w:rsidR="006A7AB3" w:rsidRPr="00FE3150">
        <w:rPr>
          <w:rFonts w:eastAsiaTheme="minorHAnsi"/>
          <w:lang w:eastAsia="en-US"/>
        </w:rPr>
        <w:t xml:space="preserve"> = 1.0 </w:t>
      </w:r>
      <w:r w:rsidR="001D5E56" w:rsidRPr="00FE3150">
        <w:rPr>
          <w:rFonts w:eastAsiaTheme="minorHAnsi"/>
          <w:lang w:eastAsia="en-US"/>
        </w:rPr>
        <w:t xml:space="preserve">despite </w:t>
      </w:r>
      <w:r w:rsidR="009B2A2B" w:rsidRPr="00FE3150">
        <w:rPr>
          <w:rFonts w:eastAsiaTheme="minorHAnsi"/>
          <w:lang w:eastAsia="en-US"/>
        </w:rPr>
        <w:t xml:space="preserve">the </w:t>
      </w:r>
      <w:r w:rsidR="006753DE" w:rsidRPr="00FE3150">
        <w:rPr>
          <w:rFonts w:eastAsiaTheme="minorHAnsi"/>
          <w:lang w:eastAsia="en-US"/>
        </w:rPr>
        <w:t>measured value</w:t>
      </w:r>
      <w:r w:rsidR="006A7AB3" w:rsidRPr="00FE3150">
        <w:rPr>
          <w:rFonts w:eastAsiaTheme="minorHAnsi"/>
          <w:lang w:eastAsia="en-US"/>
        </w:rPr>
        <w:t xml:space="preserve"> </w:t>
      </w:r>
      <w:r w:rsidR="009B2A2B" w:rsidRPr="00FE3150">
        <w:rPr>
          <w:rFonts w:eastAsiaTheme="minorHAnsi"/>
          <w:lang w:eastAsia="en-US"/>
        </w:rPr>
        <w:t xml:space="preserve">of </w:t>
      </w:r>
      <w:proofErr w:type="spellStart"/>
      <w:r w:rsidR="006A7AB3" w:rsidRPr="00FE3150">
        <w:rPr>
          <w:rFonts w:eastAsiaTheme="minorHAnsi"/>
          <w:i/>
          <w:lang w:eastAsia="en-US"/>
        </w:rPr>
        <w:t>f</w:t>
      </w:r>
      <w:r w:rsidR="006A7AB3" w:rsidRPr="00FE3150">
        <w:rPr>
          <w:rFonts w:eastAsiaTheme="minorHAnsi"/>
          <w:vertAlign w:val="subscript"/>
          <w:lang w:eastAsia="en-US"/>
        </w:rPr>
        <w:t>MeHg</w:t>
      </w:r>
      <w:proofErr w:type="spellEnd"/>
      <w:r w:rsidR="006A7AB3" w:rsidRPr="00FE3150">
        <w:rPr>
          <w:rFonts w:eastAsiaTheme="minorHAnsi"/>
          <w:lang w:eastAsia="en-US"/>
        </w:rPr>
        <w:t xml:space="preserve"> </w:t>
      </w:r>
      <w:r w:rsidR="00476D2A">
        <w:rPr>
          <w:rFonts w:eastAsiaTheme="minorHAnsi"/>
          <w:lang w:eastAsia="en-US"/>
        </w:rPr>
        <w:t>≤</w:t>
      </w:r>
      <w:r w:rsidR="006A7AB3" w:rsidRPr="00FE3150">
        <w:rPr>
          <w:rFonts w:eastAsiaTheme="minorHAnsi"/>
          <w:lang w:eastAsia="en-US"/>
        </w:rPr>
        <w:t xml:space="preserve"> 0.03. </w:t>
      </w:r>
      <w:r w:rsidR="00060EBD" w:rsidRPr="00FE3150">
        <w:rPr>
          <w:rFonts w:eastAsiaTheme="minorHAnsi"/>
          <w:lang w:eastAsia="en-US"/>
        </w:rPr>
        <w:t xml:space="preserve">Next, from the </w:t>
      </w:r>
      <w:r w:rsidR="000A28A1">
        <w:rPr>
          <w:rFonts w:eastAsiaTheme="minorHAnsi"/>
          <w:lang w:eastAsia="en-US"/>
        </w:rPr>
        <w:t>“</w:t>
      </w:r>
      <w:r w:rsidR="00060EBD" w:rsidRPr="00FE3150">
        <w:rPr>
          <w:rFonts w:eastAsiaTheme="minorHAnsi"/>
          <w:lang w:eastAsia="en-US"/>
        </w:rPr>
        <w:t>starting pool,</w:t>
      </w:r>
      <w:r w:rsidR="000A28A1">
        <w:rPr>
          <w:rFonts w:eastAsiaTheme="minorHAnsi"/>
          <w:lang w:eastAsia="en-US"/>
        </w:rPr>
        <w:t>”</w:t>
      </w:r>
      <w:r w:rsidR="00060EBD" w:rsidRPr="00FE3150">
        <w:rPr>
          <w:rFonts w:eastAsiaTheme="minorHAnsi"/>
          <w:lang w:eastAsia="en-US"/>
        </w:rPr>
        <w:t xml:space="preserve"> the theoretical Rayleigh fractionation </w:t>
      </w:r>
      <w:r w:rsidR="00D87520" w:rsidRPr="00FE3150">
        <w:rPr>
          <w:rFonts w:eastAsiaTheme="minorHAnsi"/>
          <w:lang w:eastAsia="en-US"/>
        </w:rPr>
        <w:t xml:space="preserve">was </w:t>
      </w:r>
      <w:r w:rsidR="00060EBD" w:rsidRPr="00FE3150">
        <w:rPr>
          <w:rFonts w:eastAsiaTheme="minorHAnsi"/>
          <w:lang w:eastAsia="en-US"/>
        </w:rPr>
        <w:t>model</w:t>
      </w:r>
      <w:r w:rsidR="00F24EF6" w:rsidRPr="00FE3150">
        <w:rPr>
          <w:rFonts w:eastAsiaTheme="minorHAnsi"/>
          <w:lang w:eastAsia="en-US"/>
        </w:rPr>
        <w:t>ed</w:t>
      </w:r>
      <w:r w:rsidR="00060EBD" w:rsidRPr="00FE3150">
        <w:rPr>
          <w:rFonts w:eastAsiaTheme="minorHAnsi"/>
          <w:lang w:eastAsia="en-US"/>
        </w:rPr>
        <w:t xml:space="preserve"> </w:t>
      </w:r>
      <w:r w:rsidR="00D87520" w:rsidRPr="00FE3150">
        <w:rPr>
          <w:rFonts w:eastAsiaTheme="minorHAnsi"/>
          <w:lang w:eastAsia="en-US"/>
        </w:rPr>
        <w:t>(</w:t>
      </w:r>
      <w:r w:rsidR="00060EBD" w:rsidRPr="00FE3150">
        <w:rPr>
          <w:rFonts w:eastAsiaTheme="minorHAnsi"/>
          <w:lang w:eastAsia="en-US"/>
        </w:rPr>
        <w:t xml:space="preserve">shown as a solid line in Figure </w:t>
      </w:r>
      <w:r w:rsidR="00AF30CA" w:rsidRPr="00FE3150">
        <w:rPr>
          <w:rFonts w:eastAsiaTheme="minorHAnsi"/>
          <w:lang w:eastAsia="en-US"/>
        </w:rPr>
        <w:t>2a</w:t>
      </w:r>
      <w:r w:rsidR="00D87520" w:rsidRPr="00FE3150">
        <w:t>)</w:t>
      </w:r>
      <w:r w:rsidR="009B2A2B" w:rsidRPr="00FE3150">
        <w:t>,</w:t>
      </w:r>
      <w:r w:rsidR="00060EBD" w:rsidRPr="00FE3150">
        <w:t xml:space="preserve"> and the </w:t>
      </w:r>
      <w:r w:rsidR="00060EBD" w:rsidRPr="00FE3150">
        <w:rPr>
          <w:rFonts w:eastAsiaTheme="minorHAnsi"/>
          <w:lang w:eastAsia="en-US"/>
        </w:rPr>
        <w:t xml:space="preserve">other data points presented were </w:t>
      </w:r>
      <w:r w:rsidR="00060EBD" w:rsidRPr="00FE3150">
        <w:t>assigned</w:t>
      </w:r>
      <w:r w:rsidR="00AF30CA" w:rsidRPr="00FE3150">
        <w:t xml:space="preserve"> fictious</w:t>
      </w:r>
      <w:r w:rsidR="00060EBD" w:rsidRPr="00FE3150">
        <w:t xml:space="preserve"> </w:t>
      </w:r>
      <w:proofErr w:type="spellStart"/>
      <w:r w:rsidR="00060EBD" w:rsidRPr="00FE3150">
        <w:rPr>
          <w:rFonts w:eastAsiaTheme="minorHAnsi"/>
          <w:i/>
          <w:lang w:eastAsia="en-US"/>
        </w:rPr>
        <w:t>f</w:t>
      </w:r>
      <w:r w:rsidR="00060EBD" w:rsidRPr="00FE3150">
        <w:rPr>
          <w:rFonts w:eastAsiaTheme="minorHAnsi"/>
          <w:vertAlign w:val="subscript"/>
          <w:lang w:eastAsia="en-US"/>
        </w:rPr>
        <w:t>MeHg</w:t>
      </w:r>
      <w:proofErr w:type="spellEnd"/>
      <w:r w:rsidR="00060EBD" w:rsidRPr="00FE3150">
        <w:rPr>
          <w:rFonts w:eastAsiaTheme="minorHAnsi"/>
          <w:lang w:eastAsia="en-US"/>
        </w:rPr>
        <w:t xml:space="preserve"> values</w:t>
      </w:r>
      <w:r w:rsidR="00AF30CA" w:rsidRPr="00FE3150">
        <w:rPr>
          <w:rFonts w:eastAsiaTheme="minorHAnsi"/>
          <w:lang w:eastAsia="en-US"/>
        </w:rPr>
        <w:t xml:space="preserve"> (red circles in Figure 2a)</w:t>
      </w:r>
      <w:r w:rsidR="005A32EE" w:rsidRPr="00FE3150">
        <w:rPr>
          <w:rFonts w:eastAsiaTheme="minorHAnsi"/>
          <w:lang w:eastAsia="en-US"/>
        </w:rPr>
        <w:t xml:space="preserve">. </w:t>
      </w:r>
      <w:r w:rsidR="001D5E56" w:rsidRPr="00FE3150">
        <w:rPr>
          <w:rFonts w:eastAsiaTheme="minorHAnsi"/>
          <w:lang w:eastAsia="en-US"/>
        </w:rPr>
        <w:t>Simply, t</w:t>
      </w:r>
      <w:r w:rsidR="005A32EE" w:rsidRPr="00FE3150">
        <w:rPr>
          <w:rFonts w:eastAsiaTheme="minorHAnsi"/>
          <w:lang w:eastAsia="en-US"/>
        </w:rPr>
        <w:t>he</w:t>
      </w:r>
      <w:r w:rsidR="00D87520" w:rsidRPr="00FE3150">
        <w:rPr>
          <w:rFonts w:eastAsiaTheme="minorHAnsi"/>
          <w:lang w:eastAsia="en-US"/>
        </w:rPr>
        <w:t xml:space="preserve"> </w:t>
      </w:r>
      <w:r w:rsidR="00AF30CA" w:rsidRPr="00FE3150">
        <w:rPr>
          <w:rFonts w:eastAsiaTheme="minorHAnsi"/>
          <w:lang w:eastAsia="en-US"/>
        </w:rPr>
        <w:t xml:space="preserve">measured </w:t>
      </w:r>
      <w:r w:rsidR="00060EBD" w:rsidRPr="00FE3150">
        <w:rPr>
          <w:rFonts w:eastAsiaTheme="minorHAnsi"/>
          <w:lang w:eastAsia="en-US"/>
        </w:rPr>
        <w:t>paired δ</w:t>
      </w:r>
      <w:r w:rsidR="00060EBD" w:rsidRPr="00FE3150">
        <w:rPr>
          <w:rFonts w:eastAsiaTheme="minorHAnsi"/>
          <w:vertAlign w:val="superscript"/>
          <w:lang w:eastAsia="en-US"/>
        </w:rPr>
        <w:t>202</w:t>
      </w:r>
      <w:r w:rsidR="00060EBD" w:rsidRPr="00FE3150">
        <w:rPr>
          <w:rFonts w:eastAsiaTheme="minorHAnsi"/>
          <w:lang w:eastAsia="en-US"/>
        </w:rPr>
        <w:t xml:space="preserve">MeHg and </w:t>
      </w:r>
      <w:proofErr w:type="spellStart"/>
      <w:r w:rsidR="00060EBD" w:rsidRPr="00FE3150">
        <w:rPr>
          <w:rFonts w:eastAsiaTheme="minorHAnsi"/>
          <w:i/>
          <w:lang w:eastAsia="en-US"/>
        </w:rPr>
        <w:t>f</w:t>
      </w:r>
      <w:r w:rsidR="00060EBD" w:rsidRPr="00FE3150">
        <w:rPr>
          <w:rFonts w:eastAsiaTheme="minorHAnsi"/>
          <w:vertAlign w:val="subscript"/>
          <w:lang w:eastAsia="en-US"/>
        </w:rPr>
        <w:t>MeHg</w:t>
      </w:r>
      <w:proofErr w:type="spellEnd"/>
      <w:r w:rsidR="00060EBD" w:rsidRPr="00FE3150">
        <w:rPr>
          <w:rFonts w:eastAsiaTheme="minorHAnsi"/>
          <w:lang w:eastAsia="en-US"/>
        </w:rPr>
        <w:t xml:space="preserve"> values from Manceau et al. (2021)</w:t>
      </w:r>
      <w:r w:rsidR="00060EBD" w:rsidRPr="00FE3150">
        <w:fldChar w:fldCharType="begin"/>
      </w:r>
      <w:r w:rsidR="00B8546C" w:rsidRPr="00FE3150">
        <w:instrText xml:space="preserve"> ADDIN ZOTERO_ITEM CSL_CITATION {"citationID":"PNMAk2tK","properties":{"formattedCitation":"\\super 1\\nosupersub{}","plainCitation":"1","noteIndex":0},"citationItems":[{"id":19978,"uris":["http://zotero.org/users/8424695/items/LR8BRZN6"],"uri":["http://zotero.org/users/8424695/items/LR8BRZN6"],"itemData":{"id":19978,"type":"article-journal","container-title":"Environ. Sci. Technol.","page":"13942-13952","title":"Mercury Isotope Fractionation by Internal Demethylation and Biomineralization Reactions in Seabirds: Implications for Environmental Mercury Science","volume":"55","author":[{"family":"Manceau","given":"A."},{"family":"Brossier","given":"R."},{"family":"Janssen","given":"S. E."},{"family":"Rosera","given":"T. J."},{"family":"Krabbenhoft","given":"D. P."},{"family":"Cherel","given":"Y."},{"family":"Bustamante","given":"P."},{"family":"Poulin","given":"B. A."}],"issued":{"date-parts":[["2021"]]}}}],"schema":"https://github.com/citation-style-language/schema/raw/master/csl-citation.json"} </w:instrText>
      </w:r>
      <w:r w:rsidR="00060EBD" w:rsidRPr="00FE3150">
        <w:fldChar w:fldCharType="separate"/>
      </w:r>
      <w:r w:rsidR="00060EBD" w:rsidRPr="00FE3150">
        <w:rPr>
          <w:vertAlign w:val="superscript"/>
        </w:rPr>
        <w:t>1</w:t>
      </w:r>
      <w:r w:rsidR="00060EBD" w:rsidRPr="00FE3150">
        <w:fldChar w:fldCharType="end"/>
      </w:r>
      <w:r w:rsidR="00060EBD" w:rsidRPr="00FE3150">
        <w:rPr>
          <w:rFonts w:eastAsiaTheme="minorHAnsi"/>
          <w:lang w:eastAsia="en-US"/>
        </w:rPr>
        <w:t xml:space="preserve"> </w:t>
      </w:r>
      <w:r w:rsidR="005A32EE" w:rsidRPr="00FE3150">
        <w:rPr>
          <w:rFonts w:eastAsiaTheme="minorHAnsi"/>
          <w:lang w:eastAsia="en-US"/>
        </w:rPr>
        <w:t xml:space="preserve">are not presented in Figure 1b of </w:t>
      </w:r>
      <w:r w:rsidR="005A32EE" w:rsidRPr="00FE3150">
        <w:t>Wiederhold and Jiskra.</w:t>
      </w:r>
      <w:r w:rsidR="005A32EE" w:rsidRPr="00FE3150">
        <w:fldChar w:fldCharType="begin"/>
      </w:r>
      <w:r w:rsidR="00B8546C" w:rsidRPr="00FE3150">
        <w:instrText xml:space="preserve"> ADDIN ZOTERO_ITEM CSL_CITATION {"citationID":"vTU2KcUl","properties":{"formattedCitation":"\\super 4\\nosupersub{}","plainCitation":"4","noteIndex":0},"citationItems":[{"id":20019,"uris":["http://zotero.org/users/8424695/items/JY4VXK52"],"uri":["http://zotero.org/users/8424695/items/JY4VXK52"],"itemData":{"id":20019,"type":"article-journal","container-title":"Environ. Sci. Technol.","page":"accepted","title":"Comment on “Mercury Isotope Fractionation by Internal Demethylation and Biomineralization Reactions in Seabirds: Implications for Environmental Mercury Science”: Principles and limitations of source tracing and process tracing with stable isotope signatures","author":[{"family":"Wiederhold","given":"J."},{"family":"Martin","given":"J."}],"issued":{"date-parts":[["2022"]]}}}],"schema":"https://github.com/citation-style-language/schema/raw/master/csl-citation.json"} </w:instrText>
      </w:r>
      <w:r w:rsidR="005A32EE" w:rsidRPr="00FE3150">
        <w:fldChar w:fldCharType="separate"/>
      </w:r>
      <w:r w:rsidR="00FD5519" w:rsidRPr="00FE3150">
        <w:rPr>
          <w:vertAlign w:val="superscript"/>
        </w:rPr>
        <w:t>4</w:t>
      </w:r>
      <w:r w:rsidR="005A32EE" w:rsidRPr="00FE3150">
        <w:fldChar w:fldCharType="end"/>
      </w:r>
      <w:r w:rsidR="005A32EE" w:rsidRPr="00FE3150">
        <w:t xml:space="preserve"> </w:t>
      </w:r>
      <w:r w:rsidR="00F0207C" w:rsidRPr="00FE3150">
        <w:t xml:space="preserve">Further, </w:t>
      </w:r>
      <w:r w:rsidR="00F0207C" w:rsidRPr="00FE3150">
        <w:rPr>
          <w:rFonts w:eastAsiaTheme="minorHAnsi"/>
          <w:lang w:eastAsia="en-US"/>
        </w:rPr>
        <w:t>t</w:t>
      </w:r>
      <w:r w:rsidR="00060EBD" w:rsidRPr="00FE3150">
        <w:rPr>
          <w:rFonts w:eastAsiaTheme="minorHAnsi"/>
          <w:lang w:eastAsia="en-US"/>
        </w:rPr>
        <w:t xml:space="preserve">he range of </w:t>
      </w:r>
      <w:r w:rsidR="005A32EE" w:rsidRPr="00FE3150">
        <w:rPr>
          <w:rFonts w:eastAsiaTheme="minorHAnsi"/>
          <w:lang w:eastAsia="en-US"/>
        </w:rPr>
        <w:t>δ</w:t>
      </w:r>
      <w:r w:rsidR="005A32EE" w:rsidRPr="00FE3150">
        <w:rPr>
          <w:rFonts w:eastAsiaTheme="minorHAnsi"/>
          <w:vertAlign w:val="superscript"/>
          <w:lang w:eastAsia="en-US"/>
        </w:rPr>
        <w:t>202</w:t>
      </w:r>
      <w:r w:rsidR="005A32EE" w:rsidRPr="00FE3150">
        <w:rPr>
          <w:rFonts w:eastAsiaTheme="minorHAnsi"/>
          <w:lang w:eastAsia="en-US"/>
        </w:rPr>
        <w:t xml:space="preserve">MeHg </w:t>
      </w:r>
      <w:r w:rsidR="00B57676" w:rsidRPr="00FE3150">
        <w:rPr>
          <w:rFonts w:eastAsiaTheme="minorHAnsi"/>
          <w:lang w:eastAsia="en-US"/>
        </w:rPr>
        <w:t>values</w:t>
      </w:r>
      <w:r w:rsidR="00060EBD" w:rsidRPr="00FE3150">
        <w:rPr>
          <w:rFonts w:eastAsiaTheme="minorHAnsi"/>
          <w:lang w:eastAsia="en-US"/>
        </w:rPr>
        <w:t xml:space="preserve"> presented by </w:t>
      </w:r>
      <w:r w:rsidR="00060EBD" w:rsidRPr="00FE3150">
        <w:t>Wiederhold and Jiskra</w:t>
      </w:r>
      <w:r w:rsidR="00060EBD" w:rsidRPr="00FE3150">
        <w:fldChar w:fldCharType="begin"/>
      </w:r>
      <w:r w:rsidR="00B8546C" w:rsidRPr="00FE3150">
        <w:instrText xml:space="preserve"> ADDIN ZOTERO_ITEM CSL_CITATION {"citationID":"3uBuWgf6","properties":{"formattedCitation":"\\super 4\\nosupersub{}","plainCitation":"4","noteIndex":0},"citationItems":[{"id":20019,"uris":["http://zotero.org/users/8424695/items/JY4VXK52"],"uri":["http://zotero.org/users/8424695/items/JY4VXK52"],"itemData":{"id":20019,"type":"article-journal","container-title":"Environ. Sci. Technol.","page":"accepted","title":"Comment on “Mercury Isotope Fractionation by Internal Demethylation and Biomineralization Reactions in Seabirds: Implications for Environmental Mercury Science”: Principles and limitations of source tracing and process tracing with stable isotope signatures","author":[{"family":"Wiederhold","given":"J."},{"family":"Martin","given":"J."}],"issued":{"date-parts":[["2022"]]}}}],"schema":"https://github.com/citation-style-language/schema/raw/master/csl-citation.json"} </w:instrText>
      </w:r>
      <w:r w:rsidR="00060EBD" w:rsidRPr="00FE3150">
        <w:fldChar w:fldCharType="separate"/>
      </w:r>
      <w:r w:rsidR="00FD5519" w:rsidRPr="00FE3150">
        <w:rPr>
          <w:vertAlign w:val="superscript"/>
        </w:rPr>
        <w:t>4</w:t>
      </w:r>
      <w:r w:rsidR="00060EBD" w:rsidRPr="00FE3150">
        <w:fldChar w:fldCharType="end"/>
      </w:r>
      <w:r w:rsidR="00060EBD" w:rsidRPr="00FE3150">
        <w:t xml:space="preserve"> </w:t>
      </w:r>
      <w:r w:rsidR="00E107C8" w:rsidRPr="00FE3150">
        <w:t>were as high a</w:t>
      </w:r>
      <w:r w:rsidR="00797A31">
        <w:t>s</w:t>
      </w:r>
      <w:r w:rsidR="00E107C8" w:rsidRPr="00FE3150">
        <w:t xml:space="preserve"> ~4.0</w:t>
      </w:r>
      <w:r w:rsidR="00E107C8" w:rsidRPr="00FE3150">
        <w:rPr>
          <w:rFonts w:ascii="Calibri" w:hAnsi="Calibri" w:cs="Calibri"/>
        </w:rPr>
        <w:t>‰</w:t>
      </w:r>
      <w:r w:rsidR="00E107C8" w:rsidRPr="00FE3150">
        <w:t xml:space="preserve">, </w:t>
      </w:r>
      <w:r w:rsidR="00060EBD" w:rsidRPr="00FE3150">
        <w:t>exceed</w:t>
      </w:r>
      <w:r w:rsidR="00E107C8" w:rsidRPr="00FE3150">
        <w:t>ing</w:t>
      </w:r>
      <w:r w:rsidR="00060EBD" w:rsidRPr="00FE3150">
        <w:t xml:space="preserve"> th</w:t>
      </w:r>
      <w:r w:rsidR="005A32EE" w:rsidRPr="00FE3150">
        <w:t xml:space="preserve">ose </w:t>
      </w:r>
      <w:r w:rsidR="00060EBD" w:rsidRPr="00FE3150">
        <w:t>reported</w:t>
      </w:r>
      <w:r w:rsidR="00E107C8" w:rsidRPr="00FE3150">
        <w:t xml:space="preserve"> </w:t>
      </w:r>
      <w:r w:rsidR="00E107C8" w:rsidRPr="00FE3150">
        <w:t>in Manceau et al. (2021),</w:t>
      </w:r>
      <w:r w:rsidR="00060EBD" w:rsidRPr="00FE3150">
        <w:fldChar w:fldCharType="begin"/>
      </w:r>
      <w:r w:rsidR="00B8546C" w:rsidRPr="00FE3150">
        <w:instrText xml:space="preserve"> ADDIN ZOTERO_ITEM CSL_CITATION {"citationID":"AtKeLTH4","properties":{"formattedCitation":"\\super 1\\nosupersub{}","plainCitation":"1","noteIndex":0},"citationItems":[{"id":19978,"uris":["http://zotero.org/users/8424695/items/LR8BRZN6"],"uri":["http://zotero.org/users/8424695/items/LR8BRZN6"],"itemData":{"id":19978,"type":"article-journal","container-title":"Environ. Sci. Technol.","page":"13942-13952","title":"Mercury Isotope Fractionation by Internal Demethylation and Biomineralization Reactions in Seabirds: Implications for Environmental Mercury Science","volume":"55","author":[{"family":"Manceau","given":"A."},{"family":"Brossier","given":"R."},{"family":"Janssen","given":"S. E."},{"family":"Rosera","given":"T. J."},{"family":"Krabbenhoft","given":"D. P."},{"family":"Cherel","given":"Y."},{"family":"Bustamante","given":"P."},{"family":"Poulin","given":"B. A."}],"issued":{"date-parts":[["2021"]]}}}],"schema":"https://github.com/citation-style-language/schema/raw/master/csl-citation.json"} </w:instrText>
      </w:r>
      <w:r w:rsidR="00060EBD" w:rsidRPr="00FE3150">
        <w:fldChar w:fldCharType="separate"/>
      </w:r>
      <w:r w:rsidR="00060EBD" w:rsidRPr="00FE3150">
        <w:rPr>
          <w:vertAlign w:val="superscript"/>
        </w:rPr>
        <w:t>1</w:t>
      </w:r>
      <w:r w:rsidR="00060EBD" w:rsidRPr="00FE3150">
        <w:fldChar w:fldCharType="end"/>
      </w:r>
      <w:r w:rsidR="00060EBD" w:rsidRPr="00FE3150">
        <w:t xml:space="preserve"> and the source of the isotope enrichment factor use</w:t>
      </w:r>
      <w:r w:rsidR="007B3144" w:rsidRPr="00FE3150">
        <w:t>d</w:t>
      </w:r>
      <w:r w:rsidR="00060EBD" w:rsidRPr="00FE3150">
        <w:t xml:space="preserve"> in the</w:t>
      </w:r>
      <w:r w:rsidR="00132381">
        <w:t>ir</w:t>
      </w:r>
      <w:r w:rsidR="00060EBD" w:rsidRPr="00FE3150">
        <w:t xml:space="preserve"> model simulation</w:t>
      </w:r>
      <w:r w:rsidR="00D87520" w:rsidRPr="00FE3150">
        <w:t xml:space="preserve"> is </w:t>
      </w:r>
      <w:r w:rsidR="00E107C8" w:rsidRPr="00FE3150">
        <w:t xml:space="preserve">incorrectly </w:t>
      </w:r>
      <w:r w:rsidR="00D87520" w:rsidRPr="00FE3150">
        <w:t>cited</w:t>
      </w:r>
      <w:r w:rsidR="00060EBD" w:rsidRPr="00FE3150">
        <w:t xml:space="preserve">. </w:t>
      </w:r>
      <w:r w:rsidR="00AF30CA" w:rsidRPr="00FE3150">
        <w:t xml:space="preserve">While it is important to consider the potential of Rayleigh fractionation in environmental </w:t>
      </w:r>
      <w:r w:rsidR="00AF30CA" w:rsidRPr="00FE3150">
        <w:t xml:space="preserve">matrices, </w:t>
      </w:r>
      <w:r w:rsidR="00742B27" w:rsidRPr="00FE3150">
        <w:t>this model does not</w:t>
      </w:r>
      <w:r w:rsidR="00AF30CA" w:rsidRPr="00FE3150">
        <w:t xml:space="preserve"> explain the outliers in the dataset </w:t>
      </w:r>
      <w:r w:rsidR="00AA621A">
        <w:t>and</w:t>
      </w:r>
      <w:r w:rsidR="00AF30CA" w:rsidRPr="00FE3150">
        <w:t xml:space="preserve"> the consistency of </w:t>
      </w:r>
      <w:r w:rsidR="00AA621A" w:rsidRPr="00FE3150">
        <w:rPr>
          <w:rFonts w:eastAsiaTheme="minorHAnsi"/>
          <w:lang w:eastAsia="en-US"/>
        </w:rPr>
        <w:t>δ</w:t>
      </w:r>
      <w:r w:rsidR="00AA621A" w:rsidRPr="00FE3150">
        <w:rPr>
          <w:rFonts w:eastAsiaTheme="minorHAnsi"/>
          <w:vertAlign w:val="superscript"/>
          <w:lang w:eastAsia="en-US"/>
        </w:rPr>
        <w:t>202</w:t>
      </w:r>
      <w:r w:rsidR="00AA621A" w:rsidRPr="00FE3150">
        <w:rPr>
          <w:rFonts w:eastAsiaTheme="minorHAnsi"/>
          <w:lang w:eastAsia="en-US"/>
        </w:rPr>
        <w:t>MeHg</w:t>
      </w:r>
      <w:r w:rsidR="00AA621A" w:rsidRPr="00FE3150">
        <w:t xml:space="preserve"> </w:t>
      </w:r>
      <w:r w:rsidR="00AF30CA" w:rsidRPr="00FE3150">
        <w:t xml:space="preserve">across multiple tissues. </w:t>
      </w:r>
      <w:r w:rsidR="00F0207C" w:rsidRPr="00FE3150">
        <w:rPr>
          <w:rFonts w:eastAsiaTheme="minorHAnsi"/>
          <w:lang w:eastAsia="en-US"/>
        </w:rPr>
        <w:t>In summary</w:t>
      </w:r>
      <w:r w:rsidR="006A7AB3" w:rsidRPr="00FE3150">
        <w:rPr>
          <w:rFonts w:eastAsiaTheme="minorHAnsi"/>
          <w:lang w:eastAsia="en-US"/>
        </w:rPr>
        <w:t>, the premise that bulk δ</w:t>
      </w:r>
      <w:r w:rsidR="006A7AB3" w:rsidRPr="00FE3150">
        <w:rPr>
          <w:rFonts w:eastAsiaTheme="minorHAnsi"/>
          <w:vertAlign w:val="superscript"/>
          <w:lang w:eastAsia="en-US"/>
        </w:rPr>
        <w:t>202</w:t>
      </w:r>
      <w:r w:rsidR="006A7AB3" w:rsidRPr="00FE3150">
        <w:rPr>
          <w:rFonts w:eastAsiaTheme="minorHAnsi"/>
          <w:lang w:eastAsia="en-US"/>
        </w:rPr>
        <w:t xml:space="preserve">Hg signatures of giant </w:t>
      </w:r>
      <w:r w:rsidR="006A7AB3" w:rsidRPr="00FE3150">
        <w:rPr>
          <w:rFonts w:eastAsiaTheme="minorHAnsi"/>
          <w:lang w:eastAsia="en-US"/>
        </w:rPr>
        <w:t xml:space="preserve">petrel tissues can be </w:t>
      </w:r>
      <w:r w:rsidR="006A7AB3" w:rsidRPr="006E5427">
        <w:rPr>
          <w:rFonts w:eastAsiaTheme="minorHAnsi"/>
          <w:lang w:eastAsia="en-US"/>
        </w:rPr>
        <w:t xml:space="preserve">described as weighted </w:t>
      </w:r>
      <w:r w:rsidR="00D77B51" w:rsidRPr="006E5427">
        <w:rPr>
          <w:rFonts w:eastAsiaTheme="minorHAnsi"/>
          <w:lang w:eastAsia="en-US"/>
        </w:rPr>
        <w:t xml:space="preserve">sums </w:t>
      </w:r>
      <w:r w:rsidR="006A7AB3" w:rsidRPr="006E5427">
        <w:rPr>
          <w:rFonts w:eastAsiaTheme="minorHAnsi"/>
          <w:lang w:eastAsia="en-US"/>
        </w:rPr>
        <w:t xml:space="preserve">of three species-specific </w:t>
      </w:r>
      <w:r w:rsidR="006A7AB3" w:rsidRPr="006E5427">
        <w:rPr>
          <w:lang w:val="fr-FR"/>
        </w:rPr>
        <w:t>δ</w:t>
      </w:r>
      <w:r w:rsidR="006A7AB3" w:rsidRPr="006E5427">
        <w:rPr>
          <w:vertAlign w:val="superscript"/>
        </w:rPr>
        <w:t>202</w:t>
      </w:r>
      <w:r w:rsidR="006A7AB3" w:rsidRPr="006E5427">
        <w:t xml:space="preserve">MeHgCys, </w:t>
      </w:r>
      <w:r w:rsidR="006A7AB3" w:rsidRPr="006E5427">
        <w:rPr>
          <w:lang w:val="fr-FR"/>
        </w:rPr>
        <w:t>δ</w:t>
      </w:r>
      <w:r w:rsidR="006A7AB3" w:rsidRPr="006E5427">
        <w:rPr>
          <w:vertAlign w:val="superscript"/>
        </w:rPr>
        <w:t>202</w:t>
      </w:r>
      <w:r w:rsidR="006A7AB3" w:rsidRPr="006E5427">
        <w:t>Hg(Sec)</w:t>
      </w:r>
      <w:r w:rsidR="006A7AB3" w:rsidRPr="006E5427">
        <w:rPr>
          <w:vertAlign w:val="subscript"/>
        </w:rPr>
        <w:t>4</w:t>
      </w:r>
      <w:r w:rsidR="006A7AB3" w:rsidRPr="006E5427">
        <w:t xml:space="preserve">, and </w:t>
      </w:r>
      <w:r w:rsidR="006A7AB3" w:rsidRPr="006E5427">
        <w:rPr>
          <w:lang w:val="fr-FR"/>
        </w:rPr>
        <w:t>δ</w:t>
      </w:r>
      <w:r w:rsidR="006A7AB3" w:rsidRPr="006E5427">
        <w:rPr>
          <w:vertAlign w:val="superscript"/>
        </w:rPr>
        <w:t>202</w:t>
      </w:r>
      <w:r w:rsidR="006A7AB3" w:rsidRPr="006E5427">
        <w:t xml:space="preserve">HgSe </w:t>
      </w:r>
      <w:r w:rsidR="006A7AB3" w:rsidRPr="006E5427">
        <w:rPr>
          <w:rFonts w:eastAsiaTheme="minorHAnsi"/>
          <w:lang w:eastAsia="en-US"/>
        </w:rPr>
        <w:t xml:space="preserve">values is fully validated using the direct measurements of </w:t>
      </w:r>
      <w:proofErr w:type="spellStart"/>
      <w:r w:rsidR="006A7AB3" w:rsidRPr="006E5427">
        <w:rPr>
          <w:rFonts w:eastAsiaTheme="minorHAnsi"/>
          <w:lang w:eastAsia="en-US"/>
        </w:rPr>
        <w:t>δ</w:t>
      </w:r>
      <w:r w:rsidR="006A7AB3" w:rsidRPr="006E5427">
        <w:rPr>
          <w:rFonts w:eastAsiaTheme="minorHAnsi"/>
          <w:vertAlign w:val="superscript"/>
          <w:lang w:eastAsia="en-US"/>
        </w:rPr>
        <w:t>202</w:t>
      </w:r>
      <w:r w:rsidR="006A7AB3" w:rsidRPr="006E5427">
        <w:rPr>
          <w:rFonts w:eastAsiaTheme="minorHAnsi"/>
          <w:lang w:eastAsia="en-US"/>
        </w:rPr>
        <w:t>MeHg.</w:t>
      </w:r>
      <w:proofErr w:type="spellEnd"/>
      <w:r w:rsidR="00132381">
        <w:rPr>
          <w:color w:val="000000" w:themeColor="text1"/>
        </w:rPr>
        <w:fldChar w:fldCharType="begin"/>
      </w:r>
      <w:r w:rsidR="00132381">
        <w:rPr>
          <w:color w:val="000000" w:themeColor="text1"/>
        </w:rPr>
        <w:instrText xml:space="preserve"> ADDIN ZOTERO_ITEM CSL_CITATION {"citationID":"CVOImIQQ","properties":{"formattedCitation":"\\super 1\\nosupersub{}","plainCitation":"1","noteIndex":0},"citationItems":[{"id":19978,"uris":["http://zotero.org/users/8424695/items/LR8BRZN6"],"uri":["http://zotero.org/users/8424695/items/LR8BRZN6"],"itemData":{"id":19978,"type":"article-journal","container-title":"Environ. Sci. Technol.","page":"13942-13952","title":"Mercury Isotope Fractionation by Internal Demethylation and Biomineralization Reactions in Seabirds: Implications for Environmental Mercury Science","volume":"55","author":[{"family":"Manceau","given":"A."},{"family":"Brossier","given":"R."},{"family":"Janssen","given":"S. E."},{"family":"Rosera","given":"T. J."},{"family":"Krabbenhoft","given":"D. P."},{"family":"Cherel","given":"Y."},{"family":"Bustamante","given":"P."},{"family":"Poulin","given":"B. A."}],"issued":{"date-parts":[["2021"]]}}}],"schema":"https://github.com/citation-style-language/schema/raw/master/csl-citation.json"} </w:instrText>
      </w:r>
      <w:r w:rsidR="00132381">
        <w:rPr>
          <w:color w:val="000000" w:themeColor="text1"/>
        </w:rPr>
        <w:fldChar w:fldCharType="separate"/>
      </w:r>
      <w:r w:rsidR="00132381" w:rsidRPr="002F7440">
        <w:rPr>
          <w:vertAlign w:val="superscript"/>
        </w:rPr>
        <w:t>1</w:t>
      </w:r>
      <w:r w:rsidR="00132381">
        <w:rPr>
          <w:color w:val="000000" w:themeColor="text1"/>
        </w:rPr>
        <w:fldChar w:fldCharType="end"/>
      </w:r>
    </w:p>
    <w:p w14:paraId="176753A2" w14:textId="75708B9F" w:rsidR="00F0207C" w:rsidRDefault="00D87520" w:rsidP="006E5427">
      <w:pPr>
        <w:autoSpaceDE w:val="0"/>
        <w:autoSpaceDN w:val="0"/>
        <w:adjustRightInd w:val="0"/>
        <w:spacing w:line="360" w:lineRule="auto"/>
        <w:jc w:val="both"/>
        <w:rPr>
          <w:rFonts w:eastAsiaTheme="minorHAnsi"/>
          <w:lang w:eastAsia="en-US"/>
        </w:rPr>
      </w:pPr>
      <w:r w:rsidRPr="006E5427">
        <w:rPr>
          <w:rFonts w:eastAsiaTheme="minorHAnsi"/>
          <w:lang w:eastAsia="en-US"/>
        </w:rPr>
        <w:tab/>
      </w:r>
      <w:r w:rsidR="00BD2A65" w:rsidRPr="006E5427">
        <w:rPr>
          <w:rFonts w:eastAsiaTheme="minorHAnsi"/>
          <w:lang w:eastAsia="en-US"/>
        </w:rPr>
        <w:t>The</w:t>
      </w:r>
      <w:r w:rsidR="00A74101" w:rsidRPr="006E5427">
        <w:rPr>
          <w:rFonts w:eastAsiaTheme="minorHAnsi"/>
          <w:lang w:eastAsia="en-US"/>
        </w:rPr>
        <w:t xml:space="preserve"> holistic approach </w:t>
      </w:r>
      <w:r w:rsidR="00BD2A65" w:rsidRPr="006E5427">
        <w:rPr>
          <w:rFonts w:eastAsiaTheme="minorHAnsi"/>
          <w:lang w:eastAsia="en-US"/>
        </w:rPr>
        <w:t xml:space="preserve">suggested by </w:t>
      </w:r>
      <w:proofErr w:type="spellStart"/>
      <w:r w:rsidR="00BD2A65" w:rsidRPr="006E5427">
        <w:rPr>
          <w:rFonts w:eastAsiaTheme="minorHAnsi"/>
          <w:lang w:eastAsia="en-US"/>
        </w:rPr>
        <w:t>Wiederhold</w:t>
      </w:r>
      <w:proofErr w:type="spellEnd"/>
      <w:r w:rsidR="00BD2A65" w:rsidRPr="006E5427">
        <w:rPr>
          <w:rFonts w:eastAsiaTheme="minorHAnsi"/>
          <w:lang w:eastAsia="en-US"/>
        </w:rPr>
        <w:t xml:space="preserve"> and </w:t>
      </w:r>
      <w:proofErr w:type="spellStart"/>
      <w:r w:rsidR="00BD2A65" w:rsidRPr="006E5427">
        <w:rPr>
          <w:rFonts w:eastAsiaTheme="minorHAnsi"/>
          <w:lang w:eastAsia="en-US"/>
        </w:rPr>
        <w:t>Jiskra</w:t>
      </w:r>
      <w:r w:rsidR="008323F6" w:rsidRPr="006E5427">
        <w:fldChar w:fldCharType="begin"/>
      </w:r>
      <w:r w:rsidR="00B8546C" w:rsidRPr="006E5427">
        <w:instrText xml:space="preserve"> ADDIN ZOTERO_ITEM CSL_CITATION {"citationID":"nNuvrMuI","properties":{"formattedCitation":"\\super 4\\nosupersub{}","plainCitation":"4","noteIndex":0},"citationItems":[{"id":20019,"uris":["http://zotero.org/users/8424695/items/JY4VXK52"],"uri":["http://zotero.org/users/8424695/items/JY4VXK52"],"itemData":{"id":20019,"type":"article-journal","container-title":"Environ. Sci. Technol.","page":"accepted","title":"Comment on “Mercury Isotope Fractionation by Internal Demethylation and Biomineralization Reactions in Seabirds: Implications for Environmental Mercury Science”: Principles and limitations of source tracing and process tracing with stable isotope signatures","author":[{"family":"Wiederhold","given":"J."},{"family":"Martin","given":"J."}],"issued":{"date-parts":[["2022"]]}}}],"schema":"https://github.com/citation-style-language/schema/raw/master/csl-citation.json"} </w:instrText>
      </w:r>
      <w:r w:rsidR="008323F6" w:rsidRPr="006E5427">
        <w:fldChar w:fldCharType="separate"/>
      </w:r>
      <w:r w:rsidR="00FD5519" w:rsidRPr="006E5427">
        <w:rPr>
          <w:vertAlign w:val="superscript"/>
        </w:rPr>
        <w:t>4</w:t>
      </w:r>
      <w:proofErr w:type="spellEnd"/>
      <w:r w:rsidR="008323F6" w:rsidRPr="006E5427">
        <w:fldChar w:fldCharType="end"/>
      </w:r>
      <w:r w:rsidR="00BD2A65" w:rsidRPr="006E5427">
        <w:rPr>
          <w:rFonts w:eastAsiaTheme="minorHAnsi"/>
          <w:lang w:eastAsia="en-US"/>
        </w:rPr>
        <w:t xml:space="preserve"> hold</w:t>
      </w:r>
      <w:r w:rsidR="00083023">
        <w:rPr>
          <w:rFonts w:eastAsiaTheme="minorHAnsi"/>
          <w:lang w:eastAsia="en-US"/>
        </w:rPr>
        <w:t>s</w:t>
      </w:r>
      <w:r w:rsidR="00BD2A65" w:rsidRPr="006E5427">
        <w:rPr>
          <w:rFonts w:eastAsiaTheme="minorHAnsi"/>
          <w:lang w:eastAsia="en-US"/>
        </w:rPr>
        <w:t xml:space="preserve"> merit as it highlights current gaps in the literature associated with </w:t>
      </w:r>
      <w:r w:rsidR="00AA5486" w:rsidRPr="006E5427">
        <w:rPr>
          <w:rFonts w:eastAsiaTheme="minorHAnsi"/>
          <w:lang w:eastAsia="en-US"/>
        </w:rPr>
        <w:t xml:space="preserve">Hg stable isotope applications </w:t>
      </w:r>
      <w:r w:rsidR="00F0207C" w:rsidRPr="006E5427">
        <w:rPr>
          <w:rFonts w:eastAsiaTheme="minorHAnsi"/>
          <w:lang w:eastAsia="en-US"/>
        </w:rPr>
        <w:t>in</w:t>
      </w:r>
      <w:r w:rsidR="00AA5486" w:rsidRPr="006E5427">
        <w:rPr>
          <w:rFonts w:eastAsiaTheme="minorHAnsi"/>
          <w:lang w:eastAsia="en-US"/>
        </w:rPr>
        <w:t xml:space="preserve"> </w:t>
      </w:r>
      <w:r w:rsidR="00831A23" w:rsidRPr="006E5427">
        <w:rPr>
          <w:rFonts w:eastAsiaTheme="minorHAnsi"/>
          <w:lang w:eastAsia="en-US"/>
        </w:rPr>
        <w:t>birds</w:t>
      </w:r>
      <w:r w:rsidR="008323F6" w:rsidRPr="006E5427">
        <w:rPr>
          <w:rFonts w:eastAsiaTheme="minorHAnsi"/>
          <w:lang w:eastAsia="en-US"/>
        </w:rPr>
        <w:t xml:space="preserve"> and mammals</w:t>
      </w:r>
      <w:r w:rsidR="00F0207C" w:rsidRPr="006E5427">
        <w:rPr>
          <w:rFonts w:eastAsiaTheme="minorHAnsi"/>
          <w:lang w:eastAsia="en-US"/>
        </w:rPr>
        <w:t>. Specifically, further examination is warranted on the dietary variability of the MeHg pool in wildlife,</w:t>
      </w:r>
      <w:r w:rsidR="000F744B" w:rsidRPr="006E5427">
        <w:rPr>
          <w:rFonts w:eastAsiaTheme="minorHAnsi"/>
          <w:lang w:eastAsia="en-US"/>
        </w:rPr>
        <w:fldChar w:fldCharType="begin"/>
      </w:r>
      <w:r w:rsidR="000F744B" w:rsidRPr="006E5427">
        <w:rPr>
          <w:rFonts w:eastAsiaTheme="minorHAnsi"/>
          <w:lang w:eastAsia="en-US"/>
        </w:rPr>
        <w:instrText xml:space="preserve"> ADDIN ZOTERO_ITEM CSL_CITATION {"citationID":"xUKnHugW","properties":{"formattedCitation":"\\super 12\\nosupersub{}","plainCitation":"12","noteIndex":0},"citationItems":[{"id":20023,"uris":["http://zotero.org/users/8424695/items/EJFBS7P4"],"uri":["http://zotero.org/users/8424695/items/EJFBS7P4"],"itemData":{"id":20023,"type":"article-journal","container-title":"J. Hazard. Mater.","page":"n° 127956","title":"Foraging plasticity diversifies mercury exposure sources and bioaccumulation patterns in the world’s largest predatory fish","volume":"425","author":[{"family":"Le Croizier","given":"G."},{"family":"Sonke","given":"J. E."},{"family":"Lorrain","given":"A."},{"family":"Renedo","given":"M."},{"family":"Hoyos-Padilla","given":"M."},{"family":"Santana-Morales","given":"O."},{"family":"Meyer","given":"L."},{"family":"Huveneers","given":"C."},{"family":"Butcher","given":"P."},{"family":"Amezcua-Martinez","given":"F."},{"family":"Point","given":"D."}],"issued":{"date-parts":[["2022"]]}}}],"schema":"https://github.com/citation-style-language/schema/raw/master/csl-citation.json"} </w:instrText>
      </w:r>
      <w:r w:rsidR="000F744B" w:rsidRPr="006E5427">
        <w:rPr>
          <w:rFonts w:eastAsiaTheme="minorHAnsi"/>
          <w:lang w:eastAsia="en-US"/>
        </w:rPr>
        <w:fldChar w:fldCharType="separate"/>
      </w:r>
      <w:r w:rsidR="000F744B" w:rsidRPr="006E5427">
        <w:rPr>
          <w:vertAlign w:val="superscript"/>
        </w:rPr>
        <w:t>12</w:t>
      </w:r>
      <w:r w:rsidR="000F744B" w:rsidRPr="006E5427">
        <w:rPr>
          <w:rFonts w:eastAsiaTheme="minorHAnsi"/>
          <w:lang w:eastAsia="en-US"/>
        </w:rPr>
        <w:fldChar w:fldCharType="end"/>
      </w:r>
      <w:r w:rsidR="00F0207C" w:rsidRPr="006E5427">
        <w:rPr>
          <w:rFonts w:eastAsiaTheme="minorHAnsi"/>
          <w:lang w:eastAsia="en-US"/>
        </w:rPr>
        <w:t xml:space="preserve"> </w:t>
      </w:r>
      <w:r w:rsidR="00F0207C" w:rsidRPr="006E5427">
        <w:rPr>
          <w:rFonts w:eastAsiaTheme="minorHAnsi"/>
          <w:lang w:eastAsia="en-US"/>
        </w:rPr>
        <w:lastRenderedPageBreak/>
        <w:t>and the isotop</w:t>
      </w:r>
      <w:r w:rsidR="005B0F3D" w:rsidRPr="006E5427">
        <w:rPr>
          <w:rFonts w:eastAsiaTheme="minorHAnsi"/>
          <w:lang w:eastAsia="en-US"/>
        </w:rPr>
        <w:t>ic modeling</w:t>
      </w:r>
      <w:r w:rsidR="00F0207C" w:rsidRPr="006E5427">
        <w:rPr>
          <w:rFonts w:eastAsiaTheme="minorHAnsi"/>
          <w:lang w:eastAsia="en-US"/>
        </w:rPr>
        <w:t xml:space="preserve"> of open systems </w:t>
      </w:r>
      <w:r w:rsidR="00E107C8" w:rsidRPr="006E5427">
        <w:rPr>
          <w:rFonts w:eastAsiaTheme="minorHAnsi"/>
          <w:lang w:eastAsia="en-US"/>
        </w:rPr>
        <w:t xml:space="preserve">(e.g., Figure 1) </w:t>
      </w:r>
      <w:r w:rsidR="00F0207C" w:rsidRPr="006E5427">
        <w:rPr>
          <w:rFonts w:eastAsiaTheme="minorHAnsi"/>
          <w:lang w:eastAsia="en-US"/>
        </w:rPr>
        <w:t>where multiple products are produced via steady-state reactions (e.g.</w:t>
      </w:r>
      <w:r w:rsidR="00B93173">
        <w:rPr>
          <w:rFonts w:eastAsiaTheme="minorHAnsi"/>
          <w:lang w:eastAsia="en-US"/>
        </w:rPr>
        <w:t>,</w:t>
      </w:r>
      <w:r w:rsidR="00F0207C" w:rsidRPr="006E5427">
        <w:rPr>
          <w:rFonts w:eastAsiaTheme="minorHAnsi"/>
          <w:lang w:eastAsia="en-US"/>
        </w:rPr>
        <w:t xml:space="preserve"> demethylation and biomineralization) and </w:t>
      </w:r>
      <w:r w:rsidR="005B0F3D" w:rsidRPr="006E5427">
        <w:rPr>
          <w:rFonts w:eastAsiaTheme="minorHAnsi"/>
          <w:lang w:eastAsia="en-US"/>
        </w:rPr>
        <w:t>select</w:t>
      </w:r>
      <w:r w:rsidR="00F0207C" w:rsidRPr="006E5427">
        <w:rPr>
          <w:rFonts w:eastAsiaTheme="minorHAnsi"/>
          <w:lang w:eastAsia="en-US"/>
        </w:rPr>
        <w:t xml:space="preserve"> products </w:t>
      </w:r>
      <w:r w:rsidR="00E107C8" w:rsidRPr="006E5427">
        <w:rPr>
          <w:rFonts w:eastAsiaTheme="minorHAnsi"/>
          <w:lang w:eastAsia="en-US"/>
        </w:rPr>
        <w:t>are</w:t>
      </w:r>
      <w:r w:rsidR="00F0207C" w:rsidRPr="006E5427">
        <w:rPr>
          <w:rFonts w:eastAsiaTheme="minorHAnsi"/>
          <w:lang w:eastAsia="en-US"/>
        </w:rPr>
        <w:t xml:space="preserve"> depurated </w:t>
      </w:r>
      <w:r w:rsidR="00DB285F">
        <w:rPr>
          <w:rFonts w:eastAsiaTheme="minorHAnsi"/>
          <w:lang w:eastAsia="en-US"/>
        </w:rPr>
        <w:t>(e.g., MeHg, Hg(Sec)</w:t>
      </w:r>
      <w:r w:rsidR="00DB285F" w:rsidRPr="00DB285F">
        <w:rPr>
          <w:rFonts w:eastAsiaTheme="minorHAnsi"/>
          <w:vertAlign w:val="subscript"/>
          <w:lang w:eastAsia="en-US"/>
        </w:rPr>
        <w:t>4</w:t>
      </w:r>
      <w:r w:rsidR="00DB285F">
        <w:rPr>
          <w:rFonts w:eastAsiaTheme="minorHAnsi"/>
          <w:lang w:eastAsia="en-US"/>
        </w:rPr>
        <w:t xml:space="preserve">) </w:t>
      </w:r>
      <w:r w:rsidR="00F0207C" w:rsidRPr="006E5427">
        <w:rPr>
          <w:rFonts w:eastAsiaTheme="minorHAnsi"/>
          <w:lang w:eastAsia="en-US"/>
        </w:rPr>
        <w:t>and others accumulated (e.g., HgSe). These gaps</w:t>
      </w:r>
      <w:r w:rsidR="00F0207C" w:rsidRPr="008323F6">
        <w:rPr>
          <w:rFonts w:eastAsiaTheme="minorHAnsi"/>
          <w:lang w:eastAsia="en-US"/>
        </w:rPr>
        <w:t xml:space="preserve">, however, do not directly address any of the points made in an attempt to dismiss the findings of </w:t>
      </w:r>
      <w:r w:rsidR="00083023">
        <w:rPr>
          <w:rFonts w:eastAsiaTheme="minorHAnsi"/>
          <w:lang w:eastAsia="en-US"/>
        </w:rPr>
        <w:t>our</w:t>
      </w:r>
      <w:r w:rsidR="00083023" w:rsidRPr="008323F6">
        <w:rPr>
          <w:rFonts w:eastAsiaTheme="minorHAnsi"/>
          <w:lang w:eastAsia="en-US"/>
        </w:rPr>
        <w:t xml:space="preserve"> </w:t>
      </w:r>
      <w:r w:rsidR="00F0207C" w:rsidRPr="008323F6">
        <w:rPr>
          <w:rFonts w:eastAsiaTheme="minorHAnsi"/>
          <w:lang w:eastAsia="en-US"/>
        </w:rPr>
        <w:t>study.</w:t>
      </w:r>
      <w:r w:rsidR="00F0207C" w:rsidRPr="00F0207C">
        <w:rPr>
          <w:rFonts w:eastAsiaTheme="minorHAnsi"/>
          <w:lang w:eastAsia="en-US"/>
        </w:rPr>
        <w:t xml:space="preserve"> </w:t>
      </w:r>
      <w:r w:rsidR="00F0207C" w:rsidRPr="008323F6">
        <w:rPr>
          <w:rFonts w:eastAsiaTheme="minorHAnsi"/>
          <w:lang w:eastAsia="en-US"/>
        </w:rPr>
        <w:t>The mechanistic examination of internal demethylation and biominerali</w:t>
      </w:r>
      <w:r w:rsidR="00F0207C" w:rsidRPr="008323F6">
        <w:rPr>
          <w:rFonts w:eastAsiaTheme="minorHAnsi"/>
          <w:lang w:eastAsia="en-US"/>
        </w:rPr>
        <w:t xml:space="preserve">zation pathways </w:t>
      </w:r>
      <w:r w:rsidR="00F0207C">
        <w:rPr>
          <w:rFonts w:eastAsiaTheme="minorHAnsi"/>
          <w:lang w:eastAsia="en-US"/>
        </w:rPr>
        <w:t>c</w:t>
      </w:r>
      <w:r w:rsidR="00F0207C" w:rsidRPr="008323F6">
        <w:rPr>
          <w:rFonts w:eastAsiaTheme="minorHAnsi"/>
          <w:lang w:eastAsia="en-US"/>
        </w:rPr>
        <w:t xml:space="preserve">ould </w:t>
      </w:r>
      <w:r w:rsidR="00F0207C">
        <w:rPr>
          <w:rFonts w:eastAsiaTheme="minorHAnsi"/>
          <w:lang w:eastAsia="en-US"/>
        </w:rPr>
        <w:t>be</w:t>
      </w:r>
      <w:r w:rsidR="00F0207C" w:rsidRPr="008323F6">
        <w:rPr>
          <w:rFonts w:eastAsiaTheme="minorHAnsi"/>
          <w:lang w:eastAsia="en-US"/>
        </w:rPr>
        <w:t xml:space="preserve"> overlooked by simplifying these </w:t>
      </w:r>
      <w:r w:rsidR="00F0207C" w:rsidRPr="008323F6">
        <w:rPr>
          <w:rFonts w:eastAsiaTheme="minorHAnsi"/>
          <w:lang w:eastAsia="en-US"/>
        </w:rPr>
        <w:t>findings to a mass balance within the organism</w:t>
      </w:r>
      <w:r w:rsidR="00F0207C">
        <w:rPr>
          <w:rFonts w:eastAsiaTheme="minorHAnsi"/>
          <w:lang w:eastAsia="en-US"/>
        </w:rPr>
        <w:t>,</w:t>
      </w:r>
      <w:r w:rsidR="00F0207C" w:rsidRPr="008323F6">
        <w:rPr>
          <w:rFonts w:eastAsiaTheme="minorHAnsi"/>
          <w:lang w:eastAsia="en-US"/>
        </w:rPr>
        <w:t xml:space="preserve"> </w:t>
      </w:r>
      <w:r w:rsidR="00F0207C">
        <w:rPr>
          <w:rFonts w:eastAsiaTheme="minorHAnsi"/>
          <w:lang w:eastAsia="en-US"/>
        </w:rPr>
        <w:t>emphasizing</w:t>
      </w:r>
      <w:r w:rsidR="00F0207C" w:rsidRPr="008323F6">
        <w:rPr>
          <w:rFonts w:eastAsiaTheme="minorHAnsi"/>
          <w:lang w:eastAsia="en-US"/>
        </w:rPr>
        <w:t xml:space="preserve"> the need for continued isotope research </w:t>
      </w:r>
      <w:r w:rsidR="00F0207C">
        <w:rPr>
          <w:rFonts w:eastAsiaTheme="minorHAnsi"/>
          <w:lang w:eastAsia="en-US"/>
        </w:rPr>
        <w:t xml:space="preserve">that applies complementary analytical methods (X-ray absorption spectroscopy, </w:t>
      </w:r>
      <w:r w:rsidR="00F0207C" w:rsidRPr="00F0207C">
        <w:rPr>
          <w:rFonts w:eastAsiaTheme="minorHAnsi"/>
          <w:lang w:eastAsia="en-US"/>
        </w:rPr>
        <w:t>species-specific mercury stable isotope</w:t>
      </w:r>
      <w:r w:rsidR="00F0207C">
        <w:rPr>
          <w:rFonts w:eastAsiaTheme="minorHAnsi"/>
          <w:lang w:eastAsia="en-US"/>
        </w:rPr>
        <w:t xml:space="preserve">, </w:t>
      </w:r>
      <w:r w:rsidR="00132381">
        <w:rPr>
          <w:rFonts w:eastAsiaTheme="minorHAnsi"/>
          <w:lang w:eastAsia="en-US"/>
        </w:rPr>
        <w:t xml:space="preserve">and </w:t>
      </w:r>
      <w:r w:rsidR="00F0207C">
        <w:rPr>
          <w:rFonts w:eastAsiaTheme="minorHAnsi"/>
          <w:lang w:eastAsia="en-US"/>
        </w:rPr>
        <w:t>protein</w:t>
      </w:r>
      <w:r w:rsidR="00A62992">
        <w:rPr>
          <w:rFonts w:eastAsiaTheme="minorHAnsi"/>
          <w:lang w:eastAsia="en-US"/>
        </w:rPr>
        <w:t>-level</w:t>
      </w:r>
      <w:r w:rsidR="00F0207C">
        <w:rPr>
          <w:rFonts w:eastAsiaTheme="minorHAnsi"/>
          <w:lang w:eastAsia="en-US"/>
        </w:rPr>
        <w:t xml:space="preserve"> screening)</w:t>
      </w:r>
      <w:r w:rsidR="00DB4734">
        <w:rPr>
          <w:rFonts w:eastAsiaTheme="minorHAnsi"/>
          <w:lang w:eastAsia="en-US"/>
        </w:rPr>
        <w:fldChar w:fldCharType="begin"/>
      </w:r>
      <w:r w:rsidR="000F744B">
        <w:rPr>
          <w:rFonts w:eastAsiaTheme="minorHAnsi"/>
          <w:lang w:eastAsia="en-US"/>
        </w:rPr>
        <w:instrText xml:space="preserve"> ADDIN ZOTERO_ITEM CSL_CITATION {"citationID":"JWSjtblR","properties":{"formattedCitation":"\\super 13\\nosupersub{}","plainCitation":"13","noteIndex":0},"citationItems":[{"id":11605,"uris":["http://zotero.org/users/8424695/items/CERGJ6MU"],"uri":["http://zotero.org/users/8424695/items/CERGJ6MU"],"itemData":{"id":11605,"type":"article-journal","container-title":"Environ. Sci. Technol.","page":"1527-1534","title":"Demethylation of methylmercury in bird, fish, and earthworm","volume":"55","author":[{"family":"Manceau","given":"A."},{"family":"Bourdineaud","given":"J. P."},{"family":"Oliveira","given":"R. B."},{"family":"Sarrazin","given":"S. L. F."},{"family":"Krabbenhoft","given":"D. P."},{"family":"Eagles-Smith","given":"C. A."},{"family":"Ackerman","given":"J. T."},{"family":"Stewart","given":"A. R."},{"family":"Ward-Deitrich","given":"C."},{"family":"Busto","given":"M. E. D."},{"family":"Goenaga-Infante","given":"H."},{"family":"Wack","given":"A."},{"family":"Retegan","given":"M."},{"family":"Detlefs","given":"B."},{"family":"Glatzel","given":"P."},{"family":"Bustamante","given":"P."},{"family":"Nagy","given":"K. L."},{"family":"Poulin","given":"B. A."}],"issued":{"date-parts":[["2021"]]}}}],"schema":"https://github.com/citation-style-language/schema/raw/master/csl-citation.json"} </w:instrText>
      </w:r>
      <w:r w:rsidR="00DB4734">
        <w:rPr>
          <w:rFonts w:eastAsiaTheme="minorHAnsi"/>
          <w:lang w:eastAsia="en-US"/>
        </w:rPr>
        <w:fldChar w:fldCharType="separate"/>
      </w:r>
      <w:r w:rsidR="000F744B" w:rsidRPr="000F744B">
        <w:rPr>
          <w:vertAlign w:val="superscript"/>
        </w:rPr>
        <w:t>13</w:t>
      </w:r>
      <w:r w:rsidR="00DB4734">
        <w:rPr>
          <w:rFonts w:eastAsiaTheme="minorHAnsi"/>
          <w:lang w:eastAsia="en-US"/>
        </w:rPr>
        <w:fldChar w:fldCharType="end"/>
      </w:r>
      <w:r w:rsidR="00F0207C">
        <w:rPr>
          <w:rFonts w:eastAsiaTheme="minorHAnsi"/>
          <w:lang w:eastAsia="en-US"/>
        </w:rPr>
        <w:t xml:space="preserve"> </w:t>
      </w:r>
      <w:r w:rsidR="005B0F3D">
        <w:rPr>
          <w:rFonts w:eastAsiaTheme="minorHAnsi"/>
          <w:lang w:eastAsia="en-US"/>
        </w:rPr>
        <w:t>to advance mechanistic</w:t>
      </w:r>
      <w:r w:rsidR="00F0207C" w:rsidRPr="008323F6">
        <w:rPr>
          <w:rFonts w:eastAsiaTheme="minorHAnsi"/>
          <w:lang w:eastAsia="en-US"/>
        </w:rPr>
        <w:t xml:space="preserve"> </w:t>
      </w:r>
      <w:r w:rsidR="00F0207C">
        <w:rPr>
          <w:rFonts w:eastAsiaTheme="minorHAnsi"/>
          <w:lang w:eastAsia="en-US"/>
        </w:rPr>
        <w:t xml:space="preserve">understanding and </w:t>
      </w:r>
      <w:r w:rsidR="00F0207C" w:rsidRPr="008323F6">
        <w:rPr>
          <w:rFonts w:eastAsiaTheme="minorHAnsi"/>
          <w:lang w:eastAsia="en-US"/>
        </w:rPr>
        <w:t>modeling.</w:t>
      </w:r>
      <w:r w:rsidR="00F0207C">
        <w:rPr>
          <w:rFonts w:eastAsiaTheme="minorHAnsi"/>
          <w:lang w:eastAsia="en-US"/>
        </w:rPr>
        <w:t xml:space="preserve"> </w:t>
      </w:r>
      <w:r w:rsidR="0071565F" w:rsidRPr="008323F6">
        <w:rPr>
          <w:rFonts w:eastAsiaTheme="minorHAnsi"/>
          <w:lang w:eastAsia="en-US"/>
        </w:rPr>
        <w:t xml:space="preserve">Furthermore, while </w:t>
      </w:r>
      <w:r w:rsidR="00FC1403" w:rsidRPr="008323F6">
        <w:rPr>
          <w:rFonts w:eastAsiaTheme="minorHAnsi"/>
          <w:lang w:eastAsia="en-US"/>
        </w:rPr>
        <w:t xml:space="preserve">the multi-dimensional nature of Hg isotopes </w:t>
      </w:r>
      <w:r w:rsidR="00AF30CA">
        <w:rPr>
          <w:rFonts w:eastAsiaTheme="minorHAnsi"/>
          <w:lang w:eastAsia="en-US"/>
        </w:rPr>
        <w:t xml:space="preserve">(MDF and mass independent fractionation) </w:t>
      </w:r>
      <w:r w:rsidR="0089664A" w:rsidRPr="008323F6">
        <w:rPr>
          <w:rFonts w:eastAsiaTheme="minorHAnsi"/>
          <w:lang w:eastAsia="en-US"/>
        </w:rPr>
        <w:t>is</w:t>
      </w:r>
      <w:r w:rsidR="00FC1403" w:rsidRPr="008323F6">
        <w:rPr>
          <w:rFonts w:eastAsiaTheme="minorHAnsi"/>
          <w:lang w:eastAsia="en-US"/>
        </w:rPr>
        <w:t xml:space="preserve"> an important consideration </w:t>
      </w:r>
      <w:r w:rsidR="00120183" w:rsidRPr="008323F6">
        <w:rPr>
          <w:rFonts w:eastAsiaTheme="minorHAnsi"/>
          <w:lang w:eastAsia="en-US"/>
        </w:rPr>
        <w:t xml:space="preserve">in source tracking and </w:t>
      </w:r>
      <w:r w:rsidR="00E778FB" w:rsidRPr="008323F6">
        <w:rPr>
          <w:rFonts w:eastAsiaTheme="minorHAnsi"/>
          <w:lang w:eastAsia="en-US"/>
        </w:rPr>
        <w:t>assess</w:t>
      </w:r>
      <w:r w:rsidR="002644F1" w:rsidRPr="008323F6">
        <w:rPr>
          <w:rFonts w:eastAsiaTheme="minorHAnsi"/>
          <w:lang w:eastAsia="en-US"/>
        </w:rPr>
        <w:t>ing</w:t>
      </w:r>
      <w:r w:rsidR="00E778FB" w:rsidRPr="008323F6">
        <w:rPr>
          <w:rFonts w:eastAsiaTheme="minorHAnsi"/>
          <w:lang w:eastAsia="en-US"/>
        </w:rPr>
        <w:t xml:space="preserve"> Hg isotope fractionation </w:t>
      </w:r>
      <w:r w:rsidR="00E778FB" w:rsidRPr="008323F6">
        <w:rPr>
          <w:rFonts w:eastAsiaTheme="minorHAnsi"/>
          <w:i/>
          <w:iCs/>
          <w:lang w:eastAsia="en-US"/>
        </w:rPr>
        <w:t>in vivo</w:t>
      </w:r>
      <w:r w:rsidR="00E778FB" w:rsidRPr="008323F6">
        <w:rPr>
          <w:rFonts w:eastAsiaTheme="minorHAnsi"/>
          <w:lang w:eastAsia="en-US"/>
        </w:rPr>
        <w:t xml:space="preserve">, </w:t>
      </w:r>
      <w:r w:rsidR="00F0207C">
        <w:rPr>
          <w:rFonts w:eastAsiaTheme="minorHAnsi"/>
          <w:lang w:eastAsia="en-US"/>
        </w:rPr>
        <w:t xml:space="preserve">as </w:t>
      </w:r>
      <w:r w:rsidR="00DE562E">
        <w:rPr>
          <w:rFonts w:eastAsiaTheme="minorHAnsi"/>
          <w:lang w:eastAsia="en-US"/>
        </w:rPr>
        <w:t xml:space="preserve">noted </w:t>
      </w:r>
      <w:r w:rsidR="00F0207C">
        <w:rPr>
          <w:rFonts w:eastAsiaTheme="minorHAnsi"/>
          <w:lang w:eastAsia="en-US"/>
        </w:rPr>
        <w:t xml:space="preserve">by </w:t>
      </w:r>
      <w:r w:rsidR="00F0207C" w:rsidRPr="008323F6">
        <w:rPr>
          <w:rFonts w:eastAsiaTheme="minorHAnsi"/>
          <w:lang w:eastAsia="en-US"/>
        </w:rPr>
        <w:t>Wiederhold</w:t>
      </w:r>
      <w:r w:rsidR="00F0207C" w:rsidRPr="008323F6">
        <w:rPr>
          <w:rFonts w:eastAsiaTheme="minorHAnsi"/>
          <w:lang w:eastAsia="en-US"/>
        </w:rPr>
        <w:t xml:space="preserve"> and Jiskra</w:t>
      </w:r>
      <w:r w:rsidR="00F0207C">
        <w:rPr>
          <w:rFonts w:eastAsiaTheme="minorHAnsi"/>
          <w:lang w:eastAsia="en-US"/>
        </w:rPr>
        <w:t>,</w:t>
      </w:r>
      <w:r w:rsidR="00F0207C" w:rsidRPr="008323F6">
        <w:fldChar w:fldCharType="begin"/>
      </w:r>
      <w:r w:rsidR="00B8546C">
        <w:instrText xml:space="preserve"> ADDIN ZOTERO_ITEM CSL_CITATION {"citationID":"6qaDvBQX","properties":{"formattedCitation":"\\super 4\\nosupersub{}","plainCitation":"4","noteIndex":0},"citationItems":[{"id":20019,"uris":["http://zotero.org/users/8424695/items/JY4VXK52"],"uri":["http://zotero.org/users/8424695/items/JY4VXK52"],"itemData":{"id":20019,"type":"article-journal","container-title":"Environ. Sci. Technol.","page":"accepted","title":"Comment on “Mercury Isotope Fractionation by Internal Demethylation and Biomineralization Reactions in Seabirds: Implications for Environmental Mercury Science”: Principles and limitations of source tracing and process tracing with stable isotope signatures","author":[{"family":"Wiederhold","given":"J."},{"family":"Martin","given":"J."}],"issued":{"date-parts":[["2022"]]}}}],"schema":"https://github.com/citation-style-language/schema/raw/master/csl-citation.json"} </w:instrText>
      </w:r>
      <w:r w:rsidR="00F0207C" w:rsidRPr="008323F6">
        <w:fldChar w:fldCharType="separate"/>
      </w:r>
      <w:r w:rsidR="00FD5519" w:rsidRPr="00FD5519">
        <w:rPr>
          <w:vertAlign w:val="superscript"/>
        </w:rPr>
        <w:t>4</w:t>
      </w:r>
      <w:r w:rsidR="00F0207C" w:rsidRPr="008323F6">
        <w:fldChar w:fldCharType="end"/>
      </w:r>
      <w:r w:rsidR="00F0207C">
        <w:t xml:space="preserve"> </w:t>
      </w:r>
      <w:r w:rsidR="00E778FB" w:rsidRPr="008323F6">
        <w:rPr>
          <w:rFonts w:eastAsiaTheme="minorHAnsi"/>
          <w:lang w:eastAsia="en-US"/>
        </w:rPr>
        <w:t xml:space="preserve">there was no evidence that </w:t>
      </w:r>
      <w:r w:rsidR="00F20041" w:rsidRPr="008323F6">
        <w:rPr>
          <w:rFonts w:eastAsiaTheme="minorHAnsi"/>
          <w:lang w:eastAsia="en-US"/>
        </w:rPr>
        <w:t xml:space="preserve">individual petrels </w:t>
      </w:r>
      <w:r w:rsidR="00803F34" w:rsidRPr="008323F6">
        <w:rPr>
          <w:rFonts w:eastAsiaTheme="minorHAnsi"/>
          <w:lang w:eastAsia="en-US"/>
        </w:rPr>
        <w:t xml:space="preserve">had </w:t>
      </w:r>
      <w:r w:rsidR="00AF30CA">
        <w:rPr>
          <w:rFonts w:eastAsiaTheme="minorHAnsi"/>
          <w:lang w:eastAsia="en-US"/>
        </w:rPr>
        <w:t>dissimilar</w:t>
      </w:r>
      <w:r w:rsidR="00AF30CA" w:rsidRPr="00562A8E">
        <w:rPr>
          <w:rFonts w:eastAsiaTheme="minorHAnsi"/>
          <w:lang w:eastAsia="en-US"/>
        </w:rPr>
        <w:t xml:space="preserve"> </w:t>
      </w:r>
      <w:r w:rsidR="00AF30CA">
        <w:rPr>
          <w:rFonts w:eastAsiaTheme="minorHAnsi"/>
          <w:lang w:eastAsia="en-US"/>
        </w:rPr>
        <w:t xml:space="preserve">exposures to Hg processing </w:t>
      </w:r>
      <w:r w:rsidR="00AF30CA">
        <w:rPr>
          <w:rFonts w:eastAsiaTheme="minorHAnsi"/>
          <w:lang w:eastAsia="en-US"/>
        </w:rPr>
        <w:t xml:space="preserve">effects (e.g., photochemical demethylation noted by </w:t>
      </w:r>
      <w:r w:rsidR="00AF30CA" w:rsidRPr="00562A8E">
        <w:rPr>
          <w:rFonts w:eastAsiaTheme="minorHAnsi"/>
          <w:lang w:eastAsia="en-US"/>
        </w:rPr>
        <w:t>Δ</w:t>
      </w:r>
      <w:r w:rsidR="00AF30CA" w:rsidRPr="00562A8E">
        <w:rPr>
          <w:rFonts w:eastAsiaTheme="minorHAnsi"/>
          <w:vertAlign w:val="superscript"/>
          <w:lang w:eastAsia="en-US"/>
        </w:rPr>
        <w:t>199</w:t>
      </w:r>
      <w:r w:rsidR="00AF30CA" w:rsidRPr="00562A8E">
        <w:rPr>
          <w:rFonts w:eastAsiaTheme="minorHAnsi"/>
          <w:lang w:eastAsia="en-US"/>
        </w:rPr>
        <w:t>Hg</w:t>
      </w:r>
      <w:r w:rsidR="00AF30CA">
        <w:rPr>
          <w:rFonts w:eastAsiaTheme="minorHAnsi"/>
          <w:lang w:eastAsia="en-US"/>
        </w:rPr>
        <w:t>)</w:t>
      </w:r>
      <w:r w:rsidR="00AF30CA" w:rsidRPr="00562A8E">
        <w:rPr>
          <w:rFonts w:eastAsiaTheme="minorHAnsi"/>
          <w:lang w:eastAsia="en-US"/>
        </w:rPr>
        <w:t xml:space="preserve"> </w:t>
      </w:r>
      <w:r w:rsidR="00AF30CA">
        <w:rPr>
          <w:rFonts w:eastAsiaTheme="minorHAnsi"/>
          <w:lang w:eastAsia="en-US"/>
        </w:rPr>
        <w:t xml:space="preserve">or differing atmospheric sources (noted by </w:t>
      </w:r>
      <w:proofErr w:type="spellStart"/>
      <w:r w:rsidR="00AF30CA" w:rsidRPr="00562A8E">
        <w:rPr>
          <w:rFonts w:eastAsiaTheme="minorHAnsi"/>
          <w:lang w:eastAsia="en-US"/>
        </w:rPr>
        <w:t>Δ</w:t>
      </w:r>
      <w:r w:rsidR="00AF30CA" w:rsidRPr="00562A8E">
        <w:rPr>
          <w:rFonts w:eastAsiaTheme="minorHAnsi"/>
          <w:vertAlign w:val="superscript"/>
          <w:lang w:eastAsia="en-US"/>
        </w:rPr>
        <w:t>200</w:t>
      </w:r>
      <w:r w:rsidR="00AF30CA" w:rsidRPr="00562A8E">
        <w:rPr>
          <w:rFonts w:eastAsiaTheme="minorHAnsi"/>
          <w:lang w:eastAsia="en-US"/>
        </w:rPr>
        <w:t>Hg</w:t>
      </w:r>
      <w:proofErr w:type="spellEnd"/>
      <w:r w:rsidR="00AF30CA">
        <w:rPr>
          <w:rFonts w:eastAsiaTheme="minorHAnsi"/>
          <w:lang w:eastAsia="en-US"/>
        </w:rPr>
        <w:t>)</w:t>
      </w:r>
      <w:r w:rsidR="00AF30CA" w:rsidRPr="00562A8E">
        <w:rPr>
          <w:rFonts w:eastAsiaTheme="minorHAnsi"/>
          <w:lang w:eastAsia="en-US"/>
        </w:rPr>
        <w:t>.</w:t>
      </w:r>
      <w:r w:rsidR="00DA2BDA">
        <w:rPr>
          <w:rFonts w:eastAsiaTheme="minorHAnsi"/>
          <w:lang w:eastAsia="en-US"/>
        </w:rPr>
        <w:fldChar w:fldCharType="begin"/>
      </w:r>
      <w:r w:rsidR="00DA2BDA">
        <w:rPr>
          <w:rFonts w:eastAsiaTheme="minorHAnsi"/>
          <w:lang w:eastAsia="en-US"/>
        </w:rPr>
        <w:instrText xml:space="preserve"> ADDIN ZOTERO_ITEM CSL_CITATION {"citationID":"fyWV1OAI","properties":{"formattedCitation":"\\super 14\\nosupersub{}","plainCitation":"14","noteIndex":0},"citationItems":[{"id":16736,"uris":["http://zotero.org/users/8424695/items/9INSTY9Q"],"uri":["http://zotero.org/users/8424695/items/9INSTY9Q"],"itemData":{"id":16736,"type":"article-journal","abstract":"Due to the advent of cold vapor-multicollector-inductively coupled plasma mass spectrometry (CV-MCICP-MS) in the past two decades, many research groups studying mercury (Hg) biogeochemistry have integrated stable Hg isotopes into their research. Currently, &gt;200 studies using this technique have been published and this has greatly enhanced our understanding of the Hg biogeochemical cycle beyond what Hg concentration and speciation analyses alone can provide. These studies are largely divided into two groups: (i) controlled experiments investigating fractionation of Hg isotopes and refining tools of isotopic analyses, and (ii) studies of natural variations of Hg isotopes. It is now known that Hg isotopes undergo both mass dependent fractionation (MDF; reported as the ratio of mass Hg-202 to Hg-198) and mass independent fractionation (MIF), with MIF occurring at odd masses (Hg-199, Hg-201) to a larger magnitude and at even masses (Hg-299, (204)Ng) to a much smaller magnitude. The two types of MIF are controlled by different photochemical processes. The range of isotopic variations of MDF, odd-MIF, and even-MIF are now well documented in a diverse set of environmental samples, and researchers are continuing to explore how the field of Hg isotope biogeochemistry can be further developed and taken to the next level of understanding. One application that has received considerable attention is the use of Hg isotopes to examine the environmental controls on the production and degradation of methylmercury (MeHg), the most toxic and bioaccumulative form of Hg. Since MeHg is efficiently assimilated and biomagnified along food chains, MeHg has the potential to be a robust ecological tracer. In this review, we give an updated overview of the field of Hg isotopes and focus on how Hg isotopes of MeHg can be used to address fundamental ecological questions, including energy transfer across ecosystem interfaces and as a tracer for animal movements. (C) 2019 Elsevier B.V. All rights reserved.","archive_location":"WOS:000519987300117","container-title":"Sci. Tot. Environ.","ISSN":"0048-9697","page":"n° 135386","title":"Review of stable mercury isotopes in ecology and biogeochemistry","volume":"716","author":[{"family":"Tsui","given":"M. T. K."},{"family":"Blum","given":"J. D."},{"family":"Kwon","given":"S. Y."}],"issued":{"date-parts":[["2020"]]}}}],"schema":"https://github.com/citation-style-language/schema/raw/master/csl-citation.json"} </w:instrText>
      </w:r>
      <w:r w:rsidR="00DA2BDA">
        <w:rPr>
          <w:rFonts w:eastAsiaTheme="minorHAnsi"/>
          <w:lang w:eastAsia="en-US"/>
        </w:rPr>
        <w:fldChar w:fldCharType="separate"/>
      </w:r>
      <w:r w:rsidR="00DA2BDA" w:rsidRPr="006E5427">
        <w:rPr>
          <w:vertAlign w:val="superscript"/>
        </w:rPr>
        <w:t>14</w:t>
      </w:r>
      <w:r w:rsidR="00DA2BDA">
        <w:rPr>
          <w:rFonts w:eastAsiaTheme="minorHAnsi"/>
          <w:lang w:eastAsia="en-US"/>
        </w:rPr>
        <w:fldChar w:fldCharType="end"/>
      </w:r>
      <w:r w:rsidR="00AF30CA" w:rsidRPr="00562A8E">
        <w:rPr>
          <w:rFonts w:eastAsiaTheme="minorHAnsi"/>
          <w:lang w:eastAsia="en-US"/>
        </w:rPr>
        <w:t xml:space="preserve"> </w:t>
      </w:r>
      <w:r w:rsidR="00F0207C">
        <w:rPr>
          <w:rFonts w:eastAsiaTheme="minorHAnsi"/>
          <w:lang w:eastAsia="en-US"/>
        </w:rPr>
        <w:t>Al</w:t>
      </w:r>
      <w:r w:rsidR="001509FF" w:rsidRPr="008323F6">
        <w:rPr>
          <w:rFonts w:eastAsiaTheme="minorHAnsi"/>
          <w:lang w:eastAsia="en-US"/>
        </w:rPr>
        <w:t xml:space="preserve">though </w:t>
      </w:r>
      <w:r w:rsidR="00F0207C">
        <w:rPr>
          <w:rFonts w:eastAsiaTheme="minorHAnsi"/>
          <w:lang w:eastAsia="en-US"/>
        </w:rPr>
        <w:t>much remains to be known on the</w:t>
      </w:r>
      <w:r w:rsidR="001509FF" w:rsidRPr="008323F6">
        <w:rPr>
          <w:rFonts w:eastAsiaTheme="minorHAnsi"/>
          <w:lang w:eastAsia="en-US"/>
        </w:rPr>
        <w:t xml:space="preserve"> </w:t>
      </w:r>
      <w:r w:rsidR="00496C38" w:rsidRPr="008323F6">
        <w:rPr>
          <w:rFonts w:eastAsiaTheme="minorHAnsi"/>
          <w:lang w:eastAsia="en-US"/>
        </w:rPr>
        <w:t xml:space="preserve">internal cycling </w:t>
      </w:r>
      <w:r w:rsidR="00F0207C">
        <w:rPr>
          <w:rFonts w:eastAsiaTheme="minorHAnsi"/>
          <w:lang w:eastAsia="en-US"/>
        </w:rPr>
        <w:t xml:space="preserve">of Hg </w:t>
      </w:r>
      <w:r w:rsidR="00496C38" w:rsidRPr="008323F6">
        <w:rPr>
          <w:rFonts w:eastAsiaTheme="minorHAnsi"/>
          <w:lang w:eastAsia="en-US"/>
        </w:rPr>
        <w:t xml:space="preserve">within </w:t>
      </w:r>
      <w:r w:rsidR="00496C38" w:rsidRPr="00F0207C">
        <w:rPr>
          <w:rFonts w:eastAsiaTheme="minorHAnsi"/>
          <w:lang w:eastAsia="en-US"/>
        </w:rPr>
        <w:t>mammals and birds</w:t>
      </w:r>
      <w:r w:rsidR="00F0207C" w:rsidRPr="00F0207C">
        <w:rPr>
          <w:rFonts w:eastAsiaTheme="minorHAnsi"/>
          <w:lang w:eastAsia="en-US"/>
        </w:rPr>
        <w:t>, the p</w:t>
      </w:r>
      <w:r w:rsidR="005F5989" w:rsidRPr="00F0207C">
        <w:rPr>
          <w:rFonts w:eastAsiaTheme="minorHAnsi"/>
          <w:lang w:eastAsia="en-US"/>
        </w:rPr>
        <w:t>etrel</w:t>
      </w:r>
      <w:r w:rsidR="00F0207C" w:rsidRPr="00F0207C">
        <w:rPr>
          <w:rFonts w:eastAsiaTheme="minorHAnsi"/>
          <w:lang w:eastAsia="en-US"/>
        </w:rPr>
        <w:t>s</w:t>
      </w:r>
      <w:r w:rsidR="00D64268" w:rsidRPr="00F0207C">
        <w:rPr>
          <w:rFonts w:eastAsiaTheme="minorHAnsi"/>
          <w:lang w:eastAsia="en-US"/>
        </w:rPr>
        <w:t xml:space="preserve"> presented a unique opportunity to examine an organism </w:t>
      </w:r>
      <w:r w:rsidR="009E26A7" w:rsidRPr="00F0207C">
        <w:rPr>
          <w:rFonts w:eastAsiaTheme="minorHAnsi"/>
          <w:lang w:eastAsia="en-US"/>
        </w:rPr>
        <w:t xml:space="preserve">where </w:t>
      </w:r>
      <w:r w:rsidR="00F0207C" w:rsidRPr="00F0207C">
        <w:rPr>
          <w:rFonts w:eastAsiaTheme="minorHAnsi"/>
          <w:lang w:eastAsia="en-US"/>
        </w:rPr>
        <w:t xml:space="preserve">internal demethylation and biomineralization reactions are responsible for </w:t>
      </w:r>
      <w:r w:rsidR="006A01B9">
        <w:rPr>
          <w:rFonts w:eastAsiaTheme="minorHAnsi"/>
          <w:lang w:eastAsia="en-US"/>
        </w:rPr>
        <w:t>as much as</w:t>
      </w:r>
      <w:r w:rsidR="00F0207C" w:rsidRPr="00F0207C">
        <w:rPr>
          <w:rFonts w:eastAsiaTheme="minorHAnsi"/>
          <w:lang w:eastAsia="en-US"/>
        </w:rPr>
        <w:t xml:space="preserve"> a 3.5‰ difference in tissue δ</w:t>
      </w:r>
      <w:r w:rsidR="00F0207C" w:rsidRPr="00F0207C">
        <w:rPr>
          <w:rFonts w:eastAsiaTheme="minorHAnsi"/>
          <w:vertAlign w:val="superscript"/>
          <w:lang w:eastAsia="en-US"/>
        </w:rPr>
        <w:t>202</w:t>
      </w:r>
      <w:r w:rsidR="00F0207C" w:rsidRPr="00F0207C">
        <w:rPr>
          <w:rFonts w:eastAsiaTheme="minorHAnsi"/>
          <w:lang w:eastAsia="en-US"/>
        </w:rPr>
        <w:t>Hg values.</w:t>
      </w:r>
      <w:r w:rsidR="00F0207C">
        <w:rPr>
          <w:rFonts w:eastAsiaTheme="minorHAnsi"/>
          <w:lang w:eastAsia="en-US"/>
        </w:rPr>
        <w:t xml:space="preserve"> </w:t>
      </w:r>
      <w:r w:rsidR="002A3C25" w:rsidRPr="008323F6">
        <w:rPr>
          <w:rFonts w:eastAsiaTheme="minorHAnsi"/>
          <w:lang w:eastAsia="en-US"/>
        </w:rPr>
        <w:t xml:space="preserve"> </w:t>
      </w:r>
      <w:r w:rsidR="005B0F3D">
        <w:rPr>
          <w:rFonts w:eastAsiaTheme="minorHAnsi"/>
          <w:lang w:eastAsia="en-US"/>
        </w:rPr>
        <w:t xml:space="preserve">This work opens the </w:t>
      </w:r>
      <w:r w:rsidR="005B0F3D" w:rsidRPr="008323F6">
        <w:rPr>
          <w:rFonts w:eastAsiaTheme="minorHAnsi"/>
          <w:lang w:eastAsia="en-US"/>
        </w:rPr>
        <w:t xml:space="preserve">door for new methods and techniques </w:t>
      </w:r>
      <w:r w:rsidR="00DA2BDA">
        <w:rPr>
          <w:rFonts w:eastAsiaTheme="minorHAnsi"/>
          <w:lang w:eastAsia="en-US"/>
        </w:rPr>
        <w:t>to</w:t>
      </w:r>
      <w:r w:rsidR="005B0F3D" w:rsidRPr="008323F6">
        <w:rPr>
          <w:rFonts w:eastAsiaTheme="minorHAnsi"/>
          <w:lang w:eastAsia="en-US"/>
        </w:rPr>
        <w:t xml:space="preserve"> </w:t>
      </w:r>
      <w:r w:rsidR="00DA2BDA" w:rsidRPr="008323F6">
        <w:rPr>
          <w:rFonts w:eastAsiaTheme="minorHAnsi"/>
          <w:lang w:eastAsia="en-US"/>
        </w:rPr>
        <w:t>examin</w:t>
      </w:r>
      <w:r w:rsidR="00DA2BDA">
        <w:rPr>
          <w:rFonts w:eastAsiaTheme="minorHAnsi"/>
          <w:lang w:eastAsia="en-US"/>
        </w:rPr>
        <w:t>e</w:t>
      </w:r>
      <w:r w:rsidR="00DA2BDA" w:rsidRPr="008323F6">
        <w:rPr>
          <w:rFonts w:eastAsiaTheme="minorHAnsi"/>
          <w:lang w:eastAsia="en-US"/>
        </w:rPr>
        <w:t xml:space="preserve"> </w:t>
      </w:r>
      <w:r w:rsidR="005B0F3D" w:rsidRPr="008323F6">
        <w:rPr>
          <w:rFonts w:eastAsiaTheme="minorHAnsi"/>
          <w:lang w:eastAsia="en-US"/>
        </w:rPr>
        <w:t>internal processing</w:t>
      </w:r>
      <w:r w:rsidR="005B0F3D">
        <w:rPr>
          <w:rFonts w:eastAsiaTheme="minorHAnsi"/>
          <w:lang w:eastAsia="en-US"/>
        </w:rPr>
        <w:t xml:space="preserve"> o</w:t>
      </w:r>
      <w:r w:rsidR="005B0F3D">
        <w:rPr>
          <w:rFonts w:eastAsiaTheme="minorHAnsi"/>
          <w:lang w:eastAsia="en-US"/>
        </w:rPr>
        <w:t xml:space="preserve">f Hg in biota. </w:t>
      </w:r>
    </w:p>
    <w:bookmarkEnd w:id="0"/>
    <w:p w14:paraId="137C69EB" w14:textId="26F81EFC" w:rsidR="006B6D4B" w:rsidRDefault="006B6D4B" w:rsidP="001022EE">
      <w:pPr>
        <w:autoSpaceDE w:val="0"/>
        <w:autoSpaceDN w:val="0"/>
        <w:adjustRightInd w:val="0"/>
        <w:spacing w:line="360" w:lineRule="auto"/>
        <w:jc w:val="both"/>
        <w:rPr>
          <w:rFonts w:eastAsiaTheme="minorHAnsi"/>
          <w:color w:val="0070C0"/>
          <w:lang w:eastAsia="en-US"/>
        </w:rPr>
      </w:pPr>
    </w:p>
    <w:p w14:paraId="068786AF" w14:textId="7A959ABB" w:rsidR="00C91A2E" w:rsidRPr="006E5427" w:rsidRDefault="006E5427" w:rsidP="001022EE">
      <w:pPr>
        <w:spacing w:line="360" w:lineRule="auto"/>
        <w:jc w:val="both"/>
        <w:rPr>
          <w:rFonts w:eastAsia="Advt93-r"/>
          <w:b/>
          <w:lang w:eastAsia="en-US"/>
        </w:rPr>
      </w:pPr>
      <w:r w:rsidRPr="006E5427">
        <w:rPr>
          <w:rFonts w:eastAsia="Advt93-r"/>
          <w:b/>
          <w:lang w:eastAsia="en-US"/>
        </w:rPr>
        <w:t>References</w:t>
      </w:r>
    </w:p>
    <w:p w14:paraId="78141748" w14:textId="77777777" w:rsidR="004D486F" w:rsidRPr="004D486F" w:rsidRDefault="0088766D" w:rsidP="001022EE">
      <w:pPr>
        <w:pStyle w:val="Bibliographie"/>
        <w:spacing w:line="360" w:lineRule="auto"/>
        <w:jc w:val="both"/>
      </w:pPr>
      <w:r>
        <w:rPr>
          <w:rFonts w:eastAsia="Advt93-r"/>
          <w:lang w:eastAsia="en-US"/>
        </w:rPr>
        <w:fldChar w:fldCharType="begin"/>
      </w:r>
      <w:r w:rsidR="004D486F">
        <w:rPr>
          <w:rFonts w:eastAsia="Advt93-r"/>
          <w:lang w:eastAsia="en-US"/>
        </w:rPr>
        <w:instrText xml:space="preserve"> ADDIN ZOTERO_BIBL {"uncited":[],"omitted":[],"custom":[]} CSL_BIBLIOGRAPHY </w:instrText>
      </w:r>
      <w:r>
        <w:rPr>
          <w:rFonts w:eastAsia="Advt93-r"/>
          <w:lang w:eastAsia="en-US"/>
        </w:rPr>
        <w:fldChar w:fldCharType="separate"/>
      </w:r>
      <w:r w:rsidR="004D486F" w:rsidRPr="004D486F">
        <w:t xml:space="preserve">(1) </w:t>
      </w:r>
      <w:r w:rsidR="004D486F" w:rsidRPr="004D486F">
        <w:tab/>
        <w:t xml:space="preserve">Manceau, A.; Brossier, R.; Janssen, S. E.; Rosera, T. J.; Krabbenhoft, D. P.; Cherel, Y.; Bustamante, P.; Poulin, B. A. Mercury Isotope Fractionation by Internal Demethylation and Biomineralization Reactions in Seabirds: Implications for Environmental Mercury Science. </w:t>
      </w:r>
      <w:r w:rsidR="004D486F" w:rsidRPr="004D486F">
        <w:rPr>
          <w:i/>
          <w:iCs/>
        </w:rPr>
        <w:t>Environ. Sci. Technol.</w:t>
      </w:r>
      <w:r w:rsidR="004D486F" w:rsidRPr="004D486F">
        <w:t xml:space="preserve"> </w:t>
      </w:r>
      <w:r w:rsidR="004D486F" w:rsidRPr="004D486F">
        <w:rPr>
          <w:b/>
          <w:bCs/>
        </w:rPr>
        <w:t>2021</w:t>
      </w:r>
      <w:r w:rsidR="004D486F" w:rsidRPr="004D486F">
        <w:t xml:space="preserve">, </w:t>
      </w:r>
      <w:r w:rsidR="004D486F" w:rsidRPr="004D486F">
        <w:rPr>
          <w:i/>
          <w:iCs/>
        </w:rPr>
        <w:t>55</w:t>
      </w:r>
      <w:r w:rsidR="004D486F" w:rsidRPr="004D486F">
        <w:t>, 13942–13952.</w:t>
      </w:r>
    </w:p>
    <w:p w14:paraId="35CE206A" w14:textId="77777777" w:rsidR="004D486F" w:rsidRPr="004D486F" w:rsidRDefault="004D486F" w:rsidP="001022EE">
      <w:pPr>
        <w:pStyle w:val="Bibliographie"/>
        <w:spacing w:line="360" w:lineRule="auto"/>
        <w:jc w:val="both"/>
      </w:pPr>
      <w:r w:rsidRPr="004D486F">
        <w:t xml:space="preserve">(2) </w:t>
      </w:r>
      <w:r w:rsidRPr="004D486F">
        <w:tab/>
        <w:t xml:space="preserve">Manceau, A.; Gaillot, A. C.; Glatzel, P.; Cherel, Y.; Bustamante, P. In Vivo Formation of HgSe Nanoparticles and Hg-Tetraselenolate Complex from Methylmercury in Seabird – Implications for the Hg-Se Antagonism. </w:t>
      </w:r>
      <w:r w:rsidRPr="004D486F">
        <w:rPr>
          <w:i/>
          <w:iCs/>
        </w:rPr>
        <w:t>Environ. Sci. Technol.</w:t>
      </w:r>
      <w:r w:rsidRPr="004D486F">
        <w:t xml:space="preserve"> </w:t>
      </w:r>
      <w:r w:rsidRPr="004D486F">
        <w:rPr>
          <w:b/>
          <w:bCs/>
        </w:rPr>
        <w:t>2021</w:t>
      </w:r>
      <w:r w:rsidRPr="004D486F">
        <w:t xml:space="preserve">, </w:t>
      </w:r>
      <w:r w:rsidRPr="004D486F">
        <w:rPr>
          <w:i/>
          <w:iCs/>
        </w:rPr>
        <w:t>55</w:t>
      </w:r>
      <w:r w:rsidRPr="004D486F">
        <w:t>, 1515–1526.</w:t>
      </w:r>
    </w:p>
    <w:p w14:paraId="3FBE54B4" w14:textId="77777777" w:rsidR="004D486F" w:rsidRPr="004D486F" w:rsidRDefault="004D486F" w:rsidP="001022EE">
      <w:pPr>
        <w:pStyle w:val="Bibliographie"/>
        <w:spacing w:line="360" w:lineRule="auto"/>
        <w:jc w:val="both"/>
      </w:pPr>
      <w:r w:rsidRPr="004D486F">
        <w:t xml:space="preserve">(3) </w:t>
      </w:r>
      <w:r w:rsidRPr="004D486F">
        <w:tab/>
        <w:t xml:space="preserve">Rosera, T. J.; Janssen, S. E.; Tate, M. T.; Lepak, R. F.; Ogorek, J. M.; DeWild, J. F.; Babiarz, C. L.; Krabbenhoft, D. P.; Hurley, J. P. Isolation of Methylmercury Using Distillation and Anion-Exchange Chromatography for Isotopic Analyses in Natural Matrices. </w:t>
      </w:r>
      <w:r w:rsidRPr="004D486F">
        <w:rPr>
          <w:i/>
          <w:iCs/>
        </w:rPr>
        <w:t>Anal. Bioanal. Chem.</w:t>
      </w:r>
      <w:r w:rsidRPr="004D486F">
        <w:t xml:space="preserve"> </w:t>
      </w:r>
      <w:r w:rsidRPr="004D486F">
        <w:rPr>
          <w:b/>
          <w:bCs/>
        </w:rPr>
        <w:t>2020</w:t>
      </w:r>
      <w:r w:rsidRPr="004D486F">
        <w:t xml:space="preserve">, </w:t>
      </w:r>
      <w:r w:rsidRPr="004D486F">
        <w:rPr>
          <w:i/>
          <w:iCs/>
        </w:rPr>
        <w:t>412</w:t>
      </w:r>
      <w:r w:rsidRPr="004D486F">
        <w:t>, 681–690.</w:t>
      </w:r>
    </w:p>
    <w:p w14:paraId="03C46133" w14:textId="77777777" w:rsidR="004D486F" w:rsidRPr="004D486F" w:rsidRDefault="004D486F" w:rsidP="001022EE">
      <w:pPr>
        <w:pStyle w:val="Bibliographie"/>
        <w:spacing w:line="360" w:lineRule="auto"/>
        <w:jc w:val="both"/>
      </w:pPr>
      <w:r w:rsidRPr="004D486F">
        <w:t xml:space="preserve">(4) </w:t>
      </w:r>
      <w:r w:rsidRPr="004D486F">
        <w:tab/>
        <w:t xml:space="preserve">Wiederhold, J.; Martin, J. Comment on “Mercury Isotope Fractionation by Internal Demethylation and Biomineralization Reactions in Seabirds: Implications for Environmental </w:t>
      </w:r>
      <w:r w:rsidRPr="004D486F">
        <w:lastRenderedPageBreak/>
        <w:t xml:space="preserve">Mercury Science”: Principles and Limitations of Source Tracing and Process Tracing with Stable Isotope Signatures. </w:t>
      </w:r>
      <w:r w:rsidRPr="004D486F">
        <w:rPr>
          <w:i/>
          <w:iCs/>
        </w:rPr>
        <w:t>Environ. Sci. Technol.</w:t>
      </w:r>
      <w:r w:rsidRPr="004D486F">
        <w:t xml:space="preserve"> </w:t>
      </w:r>
      <w:r w:rsidRPr="004D486F">
        <w:rPr>
          <w:b/>
          <w:bCs/>
        </w:rPr>
        <w:t>2022</w:t>
      </w:r>
      <w:r w:rsidRPr="004D486F">
        <w:t>, accepted.</w:t>
      </w:r>
    </w:p>
    <w:p w14:paraId="1FD192E8" w14:textId="77777777" w:rsidR="004D486F" w:rsidRPr="004D486F" w:rsidRDefault="004D486F" w:rsidP="001022EE">
      <w:pPr>
        <w:pStyle w:val="Bibliographie"/>
        <w:spacing w:line="360" w:lineRule="auto"/>
        <w:jc w:val="both"/>
      </w:pPr>
      <w:r w:rsidRPr="004D486F">
        <w:t xml:space="preserve">(5) </w:t>
      </w:r>
      <w:r w:rsidRPr="004D486F">
        <w:tab/>
        <w:t xml:space="preserve">Poulin, B. A.; Janssen, S. E.; Rosera, T. J.; Krabbenhoft, D. P.; Eagles-Smith, C. A.; Ackerman, J. T.; Stewart, A. R.; Kim, E.; Baumann, Z.; Kim, J. H.; Manceau, A. Isotope Fractionation from </w:t>
      </w:r>
      <w:r w:rsidRPr="004D486F">
        <w:rPr>
          <w:i/>
          <w:iCs/>
        </w:rPr>
        <w:t>in Vivo</w:t>
      </w:r>
      <w:r w:rsidRPr="004D486F">
        <w:t xml:space="preserve"> Methylmercury Detoxification in Waterbirds. </w:t>
      </w:r>
      <w:r w:rsidRPr="004D486F">
        <w:rPr>
          <w:i/>
          <w:iCs/>
        </w:rPr>
        <w:t>ACS Earth Space Chem.</w:t>
      </w:r>
      <w:r w:rsidRPr="004D486F">
        <w:t xml:space="preserve"> </w:t>
      </w:r>
      <w:r w:rsidRPr="004D486F">
        <w:rPr>
          <w:b/>
          <w:bCs/>
        </w:rPr>
        <w:t>2021</w:t>
      </w:r>
      <w:r w:rsidRPr="004D486F">
        <w:t xml:space="preserve">, </w:t>
      </w:r>
      <w:r w:rsidRPr="004D486F">
        <w:rPr>
          <w:i/>
          <w:iCs/>
        </w:rPr>
        <w:t>5</w:t>
      </w:r>
      <w:r w:rsidRPr="004D486F">
        <w:t>, 990–997.</w:t>
      </w:r>
    </w:p>
    <w:p w14:paraId="45FD9CA8" w14:textId="77777777" w:rsidR="004D486F" w:rsidRPr="004D486F" w:rsidRDefault="004D486F" w:rsidP="001022EE">
      <w:pPr>
        <w:pStyle w:val="Bibliographie"/>
        <w:spacing w:line="360" w:lineRule="auto"/>
        <w:jc w:val="both"/>
      </w:pPr>
      <w:r w:rsidRPr="004D486F">
        <w:t xml:space="preserve">(6) </w:t>
      </w:r>
      <w:r w:rsidRPr="004D486F">
        <w:tab/>
        <w:t xml:space="preserve">Li, M. L.; Juang, C. A.; Ewald, J. D.; Yin, R. S.; Mikkelsen, B.; Krabbenhoft, D. P.; Balcom, P. H.; Dassuncao, C.; Sunderland, E. M. Selenium and Stable Mercury Isotopes Provide New Insights into Mercury Toxicokinetics in Pilot Whales. </w:t>
      </w:r>
      <w:r w:rsidRPr="004D486F">
        <w:rPr>
          <w:i/>
          <w:iCs/>
        </w:rPr>
        <w:t>Sci. Tot. Environ.</w:t>
      </w:r>
      <w:r w:rsidRPr="004D486F">
        <w:t xml:space="preserve"> </w:t>
      </w:r>
      <w:r w:rsidRPr="004D486F">
        <w:rPr>
          <w:b/>
          <w:bCs/>
        </w:rPr>
        <w:t>2020</w:t>
      </w:r>
      <w:r w:rsidRPr="004D486F">
        <w:t xml:space="preserve">, </w:t>
      </w:r>
      <w:r w:rsidRPr="004D486F">
        <w:rPr>
          <w:i/>
          <w:iCs/>
        </w:rPr>
        <w:t>710</w:t>
      </w:r>
      <w:r w:rsidRPr="004D486F">
        <w:t>, n° 136325.</w:t>
      </w:r>
    </w:p>
    <w:p w14:paraId="2D6FB2B9" w14:textId="77777777" w:rsidR="004D486F" w:rsidRPr="004D486F" w:rsidRDefault="004D486F" w:rsidP="001022EE">
      <w:pPr>
        <w:pStyle w:val="Bibliographie"/>
        <w:spacing w:line="360" w:lineRule="auto"/>
        <w:jc w:val="both"/>
      </w:pPr>
      <w:r w:rsidRPr="004D486F">
        <w:t xml:space="preserve">(7) </w:t>
      </w:r>
      <w:r w:rsidRPr="004D486F">
        <w:tab/>
        <w:t xml:space="preserve">Manceau, A.; Brossier, R.; Poulin, B. A. Chemical Forms of Mercury in Pilot Whales Determined from Species-Averaged Mercury Isotope Signatures. </w:t>
      </w:r>
      <w:r w:rsidRPr="004D486F">
        <w:rPr>
          <w:i/>
          <w:iCs/>
        </w:rPr>
        <w:t>ACS Earth Space Chem.</w:t>
      </w:r>
      <w:r w:rsidRPr="004D486F">
        <w:t xml:space="preserve"> </w:t>
      </w:r>
      <w:r w:rsidRPr="004D486F">
        <w:rPr>
          <w:b/>
          <w:bCs/>
        </w:rPr>
        <w:t>2021</w:t>
      </w:r>
      <w:r w:rsidRPr="004D486F">
        <w:t xml:space="preserve">, </w:t>
      </w:r>
      <w:r w:rsidRPr="004D486F">
        <w:rPr>
          <w:i/>
          <w:iCs/>
        </w:rPr>
        <w:t>5</w:t>
      </w:r>
      <w:r w:rsidRPr="004D486F">
        <w:t>, 1591–1599.</w:t>
      </w:r>
    </w:p>
    <w:p w14:paraId="312826F2" w14:textId="77777777" w:rsidR="004D486F" w:rsidRPr="004D486F" w:rsidRDefault="004D486F" w:rsidP="001022EE">
      <w:pPr>
        <w:pStyle w:val="Bibliographie"/>
        <w:spacing w:line="360" w:lineRule="auto"/>
        <w:jc w:val="both"/>
      </w:pPr>
      <w:r w:rsidRPr="004D486F">
        <w:t xml:space="preserve">(8) </w:t>
      </w:r>
      <w:r w:rsidRPr="004D486F">
        <w:tab/>
        <w:t>Bolea-Fernandez, E.; Rua-Ibarz, A.; Krupp, E. M.; Feldmann, J.; Kvanhaecke, F. High-Precision Isotopic Analysis Sheds New Light on Mercury Metabolism in Long-Finned Pilot Whales (</w:t>
      </w:r>
      <w:r w:rsidRPr="004D486F">
        <w:rPr>
          <w:i/>
          <w:iCs/>
        </w:rPr>
        <w:t>Globicephala Melas</w:t>
      </w:r>
      <w:r w:rsidRPr="004D486F">
        <w:t xml:space="preserve">). </w:t>
      </w:r>
      <w:r w:rsidRPr="004D486F">
        <w:rPr>
          <w:i/>
          <w:iCs/>
        </w:rPr>
        <w:t>Sci. Rep.</w:t>
      </w:r>
      <w:r w:rsidRPr="004D486F">
        <w:t xml:space="preserve"> </w:t>
      </w:r>
      <w:r w:rsidRPr="004D486F">
        <w:rPr>
          <w:b/>
          <w:bCs/>
        </w:rPr>
        <w:t>2019</w:t>
      </w:r>
      <w:r w:rsidRPr="004D486F">
        <w:t xml:space="preserve">, </w:t>
      </w:r>
      <w:r w:rsidRPr="004D486F">
        <w:rPr>
          <w:i/>
          <w:iCs/>
        </w:rPr>
        <w:t>9</w:t>
      </w:r>
      <w:r w:rsidRPr="004D486F">
        <w:t>, n° 7262.</w:t>
      </w:r>
    </w:p>
    <w:p w14:paraId="6C6ACD2E" w14:textId="77777777" w:rsidR="004D486F" w:rsidRPr="004D486F" w:rsidRDefault="004D486F" w:rsidP="001022EE">
      <w:pPr>
        <w:pStyle w:val="Bibliographie"/>
        <w:spacing w:line="360" w:lineRule="auto"/>
        <w:jc w:val="both"/>
      </w:pPr>
      <w:r w:rsidRPr="004D486F">
        <w:t xml:space="preserve">(9) </w:t>
      </w:r>
      <w:r w:rsidRPr="004D486F">
        <w:tab/>
        <w:t xml:space="preserve">Hayes, J. </w:t>
      </w:r>
      <w:r w:rsidRPr="004D486F">
        <w:rPr>
          <w:i/>
          <w:iCs/>
        </w:rPr>
        <w:t>Practice and Principles of Isotopic Measurements in Organic Geochemistry (Revision 2)</w:t>
      </w:r>
      <w:r w:rsidRPr="004D486F">
        <w:t>; Woods Hole Oceanographic Institution, Woods Hole, Mass., 2002; pp 1–25.</w:t>
      </w:r>
    </w:p>
    <w:p w14:paraId="584E518D" w14:textId="77777777" w:rsidR="004D486F" w:rsidRPr="004D486F" w:rsidRDefault="004D486F" w:rsidP="001022EE">
      <w:pPr>
        <w:pStyle w:val="Bibliographie"/>
        <w:spacing w:line="360" w:lineRule="auto"/>
        <w:jc w:val="both"/>
      </w:pPr>
      <w:r w:rsidRPr="004D486F">
        <w:t xml:space="preserve">(10) </w:t>
      </w:r>
      <w:r w:rsidRPr="004D486F">
        <w:tab/>
        <w:t xml:space="preserve">Kwon, S. Y.; Blum, J. D.; Chirby, M. A.; Chesney, E. J. Application of Mercury Isotopes for Tracing Trophic Transfer and Internal Distribution of Mercury in Marine Fish Feeding Experiments. </w:t>
      </w:r>
      <w:r w:rsidRPr="004D486F">
        <w:rPr>
          <w:i/>
          <w:iCs/>
        </w:rPr>
        <w:t>Environ. Toxicol. Chem.</w:t>
      </w:r>
      <w:r w:rsidRPr="004D486F">
        <w:t xml:space="preserve"> </w:t>
      </w:r>
      <w:r w:rsidRPr="004D486F">
        <w:rPr>
          <w:b/>
          <w:bCs/>
        </w:rPr>
        <w:t>2013</w:t>
      </w:r>
      <w:r w:rsidRPr="004D486F">
        <w:t xml:space="preserve">, </w:t>
      </w:r>
      <w:r w:rsidRPr="004D486F">
        <w:rPr>
          <w:i/>
          <w:iCs/>
        </w:rPr>
        <w:t>32</w:t>
      </w:r>
      <w:r w:rsidRPr="004D486F">
        <w:t>, 2322–2330.</w:t>
      </w:r>
    </w:p>
    <w:p w14:paraId="4F9B612B" w14:textId="77777777" w:rsidR="004D486F" w:rsidRPr="004D486F" w:rsidRDefault="004D486F" w:rsidP="001022EE">
      <w:pPr>
        <w:pStyle w:val="Bibliographie"/>
        <w:spacing w:line="360" w:lineRule="auto"/>
        <w:jc w:val="both"/>
      </w:pPr>
      <w:r w:rsidRPr="004D486F">
        <w:t xml:space="preserve">(11) </w:t>
      </w:r>
      <w:r w:rsidRPr="004D486F">
        <w:tab/>
        <w:t xml:space="preserve">Perrot, V.; Masbou, J.; Pastukhov, M. V.; Epov, V. N.; Point, D.; Berail, S.; Becker, P. R.; Sonke, J. E.; Amouroux, D. Natural Hg Isotopic Composition of Different Hg Compounds in Mammal Tissues as a Proxy for in Vivo Breakdown of Toxic Methylmercury. </w:t>
      </w:r>
      <w:r w:rsidRPr="004D486F">
        <w:rPr>
          <w:i/>
          <w:iCs/>
        </w:rPr>
        <w:t>Metallomics</w:t>
      </w:r>
      <w:r w:rsidRPr="004D486F">
        <w:t xml:space="preserve"> </w:t>
      </w:r>
      <w:r w:rsidRPr="004D486F">
        <w:rPr>
          <w:b/>
          <w:bCs/>
        </w:rPr>
        <w:t>2016</w:t>
      </w:r>
      <w:r w:rsidRPr="004D486F">
        <w:t xml:space="preserve">, </w:t>
      </w:r>
      <w:r w:rsidRPr="004D486F">
        <w:rPr>
          <w:i/>
          <w:iCs/>
        </w:rPr>
        <w:t>8</w:t>
      </w:r>
      <w:r w:rsidRPr="004D486F">
        <w:t>, 170–178.</w:t>
      </w:r>
    </w:p>
    <w:p w14:paraId="16EB8B63" w14:textId="77777777" w:rsidR="004D486F" w:rsidRPr="004D486F" w:rsidRDefault="004D486F" w:rsidP="001022EE">
      <w:pPr>
        <w:pStyle w:val="Bibliographie"/>
        <w:spacing w:line="360" w:lineRule="auto"/>
        <w:jc w:val="both"/>
      </w:pPr>
      <w:r w:rsidRPr="004D486F">
        <w:t xml:space="preserve">(12) </w:t>
      </w:r>
      <w:r w:rsidRPr="004D486F">
        <w:tab/>
        <w:t xml:space="preserve">Le Croizier, G.; Sonke, J. E.; Lorrain, A.; Renedo, M.; Hoyos-Padilla, M.; Santana-Morales, O.; Meyer, L.; Huveneers, C.; Butcher, P.; Amezcua-Martinez, F.; Point, D. Foraging Plasticity Diversifies Mercury Exposure Sources and Bioaccumulation Patterns in the World’s Largest Predatory Fish. </w:t>
      </w:r>
      <w:r w:rsidRPr="004D486F">
        <w:rPr>
          <w:i/>
          <w:iCs/>
        </w:rPr>
        <w:t>J. Hazard. Mater.</w:t>
      </w:r>
      <w:r w:rsidRPr="004D486F">
        <w:t xml:space="preserve"> </w:t>
      </w:r>
      <w:r w:rsidRPr="004D486F">
        <w:rPr>
          <w:b/>
          <w:bCs/>
        </w:rPr>
        <w:t>2022</w:t>
      </w:r>
      <w:r w:rsidRPr="004D486F">
        <w:t xml:space="preserve">, </w:t>
      </w:r>
      <w:r w:rsidRPr="004D486F">
        <w:rPr>
          <w:i/>
          <w:iCs/>
        </w:rPr>
        <w:t>425</w:t>
      </w:r>
      <w:r w:rsidRPr="004D486F">
        <w:t>, n° 127956.</w:t>
      </w:r>
    </w:p>
    <w:p w14:paraId="654F037E" w14:textId="77777777" w:rsidR="004D486F" w:rsidRPr="004D486F" w:rsidRDefault="004D486F" w:rsidP="001022EE">
      <w:pPr>
        <w:pStyle w:val="Bibliographie"/>
        <w:spacing w:line="360" w:lineRule="auto"/>
        <w:jc w:val="both"/>
      </w:pPr>
      <w:r w:rsidRPr="004D486F">
        <w:t xml:space="preserve">(13) </w:t>
      </w:r>
      <w:r w:rsidRPr="004D486F">
        <w:tab/>
        <w:t xml:space="preserve">Manceau, A.; Bourdineaud, J. P.; Oliveira, R. B.; Sarrazin, S. L. F.; Krabbenhoft, D. P.; Eagles-Smith, C. A.; Ackerman, J. T.; Stewart, A. R.; Ward-Deitrich, C.; Busto, M. E. D.; Goenaga-Infante, H.; Wack, A.; Retegan, M.; Detlefs, B.; Glatzel, P.; Bustamante, P.; Nagy, K. L.; Poulin, </w:t>
      </w:r>
      <w:r w:rsidRPr="004D486F">
        <w:lastRenderedPageBreak/>
        <w:t xml:space="preserve">B. A. Demethylation of Methylmercury in Bird, Fish, and Earthworm. </w:t>
      </w:r>
      <w:r w:rsidRPr="004D486F">
        <w:rPr>
          <w:i/>
          <w:iCs/>
        </w:rPr>
        <w:t>Environ. Sci. Technol.</w:t>
      </w:r>
      <w:r w:rsidRPr="004D486F">
        <w:t xml:space="preserve"> </w:t>
      </w:r>
      <w:r w:rsidRPr="004D486F">
        <w:rPr>
          <w:b/>
          <w:bCs/>
        </w:rPr>
        <w:t>2021</w:t>
      </w:r>
      <w:r w:rsidRPr="004D486F">
        <w:t xml:space="preserve">, </w:t>
      </w:r>
      <w:r w:rsidRPr="004D486F">
        <w:rPr>
          <w:i/>
          <w:iCs/>
        </w:rPr>
        <w:t>55</w:t>
      </w:r>
      <w:r w:rsidRPr="004D486F">
        <w:t>, 1527–1534.</w:t>
      </w:r>
    </w:p>
    <w:p w14:paraId="2345F143" w14:textId="77777777" w:rsidR="004D486F" w:rsidRPr="004D486F" w:rsidRDefault="004D486F" w:rsidP="001022EE">
      <w:pPr>
        <w:pStyle w:val="Bibliographie"/>
        <w:spacing w:line="360" w:lineRule="auto"/>
        <w:jc w:val="both"/>
      </w:pPr>
      <w:r w:rsidRPr="004D486F">
        <w:t xml:space="preserve">(14) </w:t>
      </w:r>
      <w:r w:rsidRPr="004D486F">
        <w:tab/>
        <w:t xml:space="preserve">Tsui, M. T. K.; Blum, J. D.; Kwon, S. Y. Review of Stable Mercury Isotopes in Ecology and Biogeochemistry. </w:t>
      </w:r>
      <w:r w:rsidRPr="004D486F">
        <w:rPr>
          <w:i/>
          <w:iCs/>
        </w:rPr>
        <w:t>Sci. Tot. Environ.</w:t>
      </w:r>
      <w:r w:rsidRPr="004D486F">
        <w:t xml:space="preserve"> </w:t>
      </w:r>
      <w:r w:rsidRPr="004D486F">
        <w:rPr>
          <w:b/>
          <w:bCs/>
        </w:rPr>
        <w:t>2020</w:t>
      </w:r>
      <w:r w:rsidRPr="004D486F">
        <w:t xml:space="preserve">, </w:t>
      </w:r>
      <w:r w:rsidRPr="004D486F">
        <w:rPr>
          <w:i/>
          <w:iCs/>
        </w:rPr>
        <w:t>716</w:t>
      </w:r>
      <w:r w:rsidRPr="004D486F">
        <w:t>, n° 135386.</w:t>
      </w:r>
    </w:p>
    <w:p w14:paraId="7F00AF00" w14:textId="3165F53A" w:rsidR="0088766D" w:rsidRDefault="0088766D" w:rsidP="001022EE">
      <w:pPr>
        <w:spacing w:line="360" w:lineRule="auto"/>
        <w:jc w:val="both"/>
        <w:rPr>
          <w:rFonts w:eastAsia="Advt93-r"/>
          <w:lang w:eastAsia="en-US"/>
        </w:rPr>
      </w:pPr>
      <w:r>
        <w:rPr>
          <w:rFonts w:eastAsia="Advt93-r"/>
          <w:lang w:eastAsia="en-US"/>
        </w:rPr>
        <w:fldChar w:fldCharType="end"/>
      </w:r>
    </w:p>
    <w:p w14:paraId="2F7D7668" w14:textId="4B1D305B" w:rsidR="002B4323" w:rsidRPr="002B4323" w:rsidRDefault="002B4323" w:rsidP="001022EE">
      <w:pPr>
        <w:spacing w:line="360" w:lineRule="auto"/>
        <w:jc w:val="both"/>
        <w:rPr>
          <w:rFonts w:eastAsia="Advt93-r"/>
          <w:lang w:eastAsia="en-US"/>
        </w:rPr>
      </w:pPr>
      <w:r>
        <w:rPr>
          <w:rFonts w:eastAsia="Advt93-r"/>
          <w:b/>
          <w:bCs/>
          <w:lang w:eastAsia="en-US"/>
        </w:rPr>
        <w:t>Disclaimer</w:t>
      </w:r>
      <w:r>
        <w:rPr>
          <w:rFonts w:eastAsia="Advt93-r"/>
          <w:lang w:eastAsia="en-US"/>
        </w:rPr>
        <w:t xml:space="preserve">: </w:t>
      </w:r>
      <w:r>
        <w:t>Any use of trade, firm, or product names is for descriptive purposes only and does not imply endorsement by the U.S. Government.</w:t>
      </w:r>
    </w:p>
    <w:p w14:paraId="0799A892" w14:textId="77777777" w:rsidR="002B4323" w:rsidRDefault="002B4323" w:rsidP="001022EE">
      <w:pPr>
        <w:spacing w:line="360" w:lineRule="auto"/>
        <w:jc w:val="both"/>
        <w:rPr>
          <w:rFonts w:eastAsia="Advt93-r"/>
          <w:lang w:eastAsia="en-US"/>
        </w:rPr>
      </w:pPr>
    </w:p>
    <w:p w14:paraId="2C664225" w14:textId="31E5DE8B" w:rsidR="00B21C04" w:rsidRPr="00B21C04" w:rsidRDefault="00B21C04" w:rsidP="001022EE">
      <w:pPr>
        <w:spacing w:line="360" w:lineRule="auto"/>
        <w:jc w:val="both"/>
        <w:rPr>
          <w:rFonts w:eastAsia="Advt93-r"/>
          <w:b/>
          <w:lang w:eastAsia="en-US"/>
        </w:rPr>
      </w:pPr>
      <w:r w:rsidRPr="00B21C04">
        <w:rPr>
          <w:rFonts w:eastAsia="Advt93-r"/>
          <w:b/>
          <w:lang w:eastAsia="en-US"/>
        </w:rPr>
        <w:t>Figure caption</w:t>
      </w:r>
    </w:p>
    <w:p w14:paraId="7F37F402" w14:textId="77777777" w:rsidR="00B21C04" w:rsidRDefault="00B21C04" w:rsidP="00B21C04">
      <w:pPr>
        <w:pStyle w:val="Sansinterligne"/>
        <w:spacing w:line="360" w:lineRule="auto"/>
        <w:jc w:val="both"/>
        <w:rPr>
          <w:rFonts w:ascii="Times New Roman" w:eastAsiaTheme="minorHAnsi" w:hAnsi="Times New Roman"/>
          <w:b/>
          <w:sz w:val="24"/>
          <w:szCs w:val="24"/>
        </w:rPr>
      </w:pPr>
    </w:p>
    <w:p w14:paraId="5A975ADA" w14:textId="740AEC81" w:rsidR="00B21C04" w:rsidRDefault="00B21C04" w:rsidP="00B21C04">
      <w:pPr>
        <w:pStyle w:val="Sansinterligne"/>
        <w:spacing w:line="360" w:lineRule="auto"/>
        <w:jc w:val="both"/>
        <w:rPr>
          <w:rFonts w:ascii="Times New Roman" w:eastAsiaTheme="minorHAnsi" w:hAnsi="Times New Roman"/>
          <w:sz w:val="24"/>
          <w:szCs w:val="24"/>
        </w:rPr>
      </w:pPr>
      <w:r w:rsidRPr="00E107C8">
        <w:rPr>
          <w:rFonts w:ascii="Times New Roman" w:eastAsiaTheme="minorHAnsi" w:hAnsi="Times New Roman"/>
          <w:b/>
          <w:sz w:val="24"/>
          <w:szCs w:val="24"/>
        </w:rPr>
        <w:t>Figure 1.</w:t>
      </w:r>
      <w:r w:rsidRPr="00E107C8">
        <w:rPr>
          <w:rFonts w:ascii="Times New Roman" w:eastAsiaTheme="minorHAnsi" w:hAnsi="Times New Roman"/>
          <w:sz w:val="24"/>
          <w:szCs w:val="24"/>
        </w:rPr>
        <w:t xml:space="preserve"> Schematic representation of an</w:t>
      </w:r>
      <w:r w:rsidRPr="00E107C8">
        <w:rPr>
          <w:rFonts w:ascii="Times New Roman" w:eastAsiaTheme="minorHAnsi" w:hAnsi="Times New Roman"/>
          <w:sz w:val="24"/>
          <w:szCs w:val="24"/>
        </w:rPr>
        <w:t xml:space="preserve"> open isotope system with </w:t>
      </w:r>
      <w:r>
        <w:rPr>
          <w:rFonts w:ascii="Times New Roman" w:eastAsiaTheme="minorHAnsi" w:hAnsi="Times New Roman"/>
          <w:sz w:val="24"/>
          <w:szCs w:val="24"/>
        </w:rPr>
        <w:t xml:space="preserve">a </w:t>
      </w:r>
      <w:r w:rsidRPr="00E107C8">
        <w:rPr>
          <w:rFonts w:ascii="Times New Roman" w:eastAsiaTheme="minorHAnsi" w:hAnsi="Times New Roman"/>
          <w:sz w:val="24"/>
          <w:szCs w:val="24"/>
        </w:rPr>
        <w:t xml:space="preserve">continuous input of </w:t>
      </w:r>
      <w:proofErr w:type="gramStart"/>
      <w:r w:rsidRPr="00E107C8">
        <w:rPr>
          <w:rFonts w:ascii="Times New Roman" w:eastAsiaTheme="minorHAnsi" w:hAnsi="Times New Roman"/>
          <w:sz w:val="24"/>
          <w:szCs w:val="24"/>
        </w:rPr>
        <w:t>MeHg  (</w:t>
      </w:r>
      <w:proofErr w:type="gramEnd"/>
      <w:r w:rsidRPr="00E107C8">
        <w:rPr>
          <w:rFonts w:ascii="Times New Roman" w:eastAsiaTheme="minorHAnsi" w:hAnsi="Times New Roman"/>
          <w:sz w:val="24"/>
          <w:szCs w:val="24"/>
        </w:rPr>
        <w:t xml:space="preserve">“reactant”) to the bird, </w:t>
      </w:r>
      <w:r>
        <w:rPr>
          <w:rFonts w:ascii="Times New Roman" w:eastAsiaTheme="minorHAnsi" w:hAnsi="Times New Roman"/>
          <w:sz w:val="24"/>
          <w:szCs w:val="24"/>
        </w:rPr>
        <w:t>the</w:t>
      </w:r>
      <w:r w:rsidRPr="00E107C8">
        <w:rPr>
          <w:rFonts w:ascii="Times New Roman" w:eastAsiaTheme="minorHAnsi" w:hAnsi="Times New Roman"/>
          <w:sz w:val="24"/>
          <w:szCs w:val="24"/>
        </w:rPr>
        <w:t xml:space="preserve"> bird </w:t>
      </w:r>
      <w:r>
        <w:rPr>
          <w:rFonts w:ascii="Times New Roman" w:eastAsiaTheme="minorHAnsi" w:hAnsi="Times New Roman"/>
          <w:sz w:val="24"/>
          <w:szCs w:val="24"/>
        </w:rPr>
        <w:t>being a “</w:t>
      </w:r>
      <w:r w:rsidRPr="00E107C8">
        <w:rPr>
          <w:rFonts w:ascii="Times New Roman" w:eastAsiaTheme="minorHAnsi" w:hAnsi="Times New Roman"/>
          <w:sz w:val="24"/>
          <w:szCs w:val="24"/>
        </w:rPr>
        <w:t>reaction chamber</w:t>
      </w:r>
      <w:r>
        <w:rPr>
          <w:rFonts w:ascii="Times New Roman" w:eastAsiaTheme="minorHAnsi" w:hAnsi="Times New Roman"/>
          <w:sz w:val="24"/>
          <w:szCs w:val="24"/>
        </w:rPr>
        <w:t>” where</w:t>
      </w:r>
      <w:r w:rsidRPr="00E107C8">
        <w:rPr>
          <w:rFonts w:ascii="Times New Roman" w:eastAsiaTheme="minorHAnsi" w:hAnsi="Times New Roman"/>
          <w:sz w:val="24"/>
          <w:szCs w:val="24"/>
        </w:rPr>
        <w:t xml:space="preserve"> isotopic fractionation occurs due to stepwise demethylation and biomineralization reactions</w:t>
      </w:r>
      <w:r>
        <w:rPr>
          <w:rFonts w:ascii="Times New Roman" w:eastAsiaTheme="minorHAnsi" w:hAnsi="Times New Roman"/>
          <w:sz w:val="24"/>
          <w:szCs w:val="24"/>
        </w:rPr>
        <w:t xml:space="preserve">. </w:t>
      </w:r>
      <w:r w:rsidRPr="00E107C8">
        <w:rPr>
          <w:rFonts w:ascii="Times New Roman" w:eastAsiaTheme="minorHAnsi" w:hAnsi="Times New Roman"/>
          <w:sz w:val="24"/>
          <w:szCs w:val="24"/>
        </w:rPr>
        <w:t xml:space="preserve">HgSe accumulates in the </w:t>
      </w:r>
      <w:r>
        <w:rPr>
          <w:rFonts w:ascii="Times New Roman" w:eastAsiaTheme="minorHAnsi" w:hAnsi="Times New Roman"/>
          <w:sz w:val="24"/>
          <w:szCs w:val="24"/>
        </w:rPr>
        <w:t>bird</w:t>
      </w:r>
      <w:r w:rsidRPr="00E107C8">
        <w:rPr>
          <w:rFonts w:ascii="Times New Roman" w:eastAsiaTheme="minorHAnsi" w:hAnsi="Times New Roman"/>
          <w:sz w:val="24"/>
          <w:szCs w:val="24"/>
        </w:rPr>
        <w:t xml:space="preserve"> (</w:t>
      </w:r>
      <w:r>
        <w:rPr>
          <w:rFonts w:ascii="Times New Roman" w:eastAsiaTheme="minorHAnsi" w:hAnsi="Times New Roman"/>
          <w:sz w:val="24"/>
          <w:szCs w:val="24"/>
        </w:rPr>
        <w:t>“</w:t>
      </w:r>
      <w:r w:rsidRPr="00E107C8">
        <w:rPr>
          <w:rFonts w:ascii="Times New Roman" w:eastAsiaTheme="minorHAnsi" w:hAnsi="Times New Roman"/>
          <w:sz w:val="24"/>
          <w:szCs w:val="24"/>
        </w:rPr>
        <w:t>accumulated product</w:t>
      </w:r>
      <w:r>
        <w:rPr>
          <w:rFonts w:ascii="Times New Roman" w:eastAsiaTheme="minorHAnsi" w:hAnsi="Times New Roman"/>
          <w:sz w:val="24"/>
          <w:szCs w:val="24"/>
        </w:rPr>
        <w:t>”</w:t>
      </w:r>
      <w:r w:rsidRPr="00E107C8">
        <w:rPr>
          <w:rFonts w:ascii="Times New Roman" w:eastAsiaTheme="minorHAnsi" w:hAnsi="Times New Roman"/>
          <w:sz w:val="24"/>
          <w:szCs w:val="24"/>
        </w:rPr>
        <w:t>), and MeHg and Hg</w:t>
      </w:r>
      <w:r>
        <w:rPr>
          <w:rFonts w:ascii="Times New Roman" w:eastAsiaTheme="minorHAnsi" w:hAnsi="Times New Roman"/>
          <w:sz w:val="24"/>
          <w:szCs w:val="24"/>
        </w:rPr>
        <w:t>(Sec)</w:t>
      </w:r>
      <w:r w:rsidRPr="002625A7">
        <w:rPr>
          <w:rFonts w:ascii="Times New Roman" w:eastAsiaTheme="minorHAnsi" w:hAnsi="Times New Roman"/>
          <w:sz w:val="24"/>
          <w:szCs w:val="24"/>
          <w:vertAlign w:val="subscript"/>
        </w:rPr>
        <w:t>4</w:t>
      </w:r>
      <w:r w:rsidRPr="00E107C8">
        <w:rPr>
          <w:rFonts w:ascii="Times New Roman" w:eastAsiaTheme="minorHAnsi" w:hAnsi="Times New Roman"/>
          <w:sz w:val="24"/>
          <w:szCs w:val="24"/>
        </w:rPr>
        <w:t xml:space="preserve"> are excreted in waste </w:t>
      </w:r>
      <w:r>
        <w:rPr>
          <w:rFonts w:ascii="Times New Roman" w:eastAsiaTheme="minorHAnsi" w:hAnsi="Times New Roman"/>
          <w:sz w:val="24"/>
          <w:szCs w:val="24"/>
        </w:rPr>
        <w:t>and/</w:t>
      </w:r>
      <w:r w:rsidRPr="00E107C8">
        <w:rPr>
          <w:rFonts w:ascii="Times New Roman" w:eastAsiaTheme="minorHAnsi" w:hAnsi="Times New Roman"/>
          <w:sz w:val="24"/>
          <w:szCs w:val="24"/>
        </w:rPr>
        <w:t>or depurated</w:t>
      </w:r>
      <w:r>
        <w:rPr>
          <w:rFonts w:ascii="Times New Roman" w:eastAsiaTheme="minorHAnsi" w:hAnsi="Times New Roman"/>
          <w:sz w:val="24"/>
          <w:szCs w:val="24"/>
        </w:rPr>
        <w:t xml:space="preserve"> (product streams)</w:t>
      </w:r>
      <w:r w:rsidRPr="00E107C8">
        <w:rPr>
          <w:rFonts w:ascii="Times New Roman" w:eastAsiaTheme="minorHAnsi" w:hAnsi="Times New Roman"/>
          <w:sz w:val="24"/>
          <w:szCs w:val="24"/>
        </w:rPr>
        <w:t>. Modified from H</w:t>
      </w:r>
      <w:r>
        <w:rPr>
          <w:rFonts w:ascii="Times New Roman" w:eastAsiaTheme="minorHAnsi" w:hAnsi="Times New Roman"/>
          <w:sz w:val="24"/>
          <w:szCs w:val="24"/>
        </w:rPr>
        <w:t>a</w:t>
      </w:r>
      <w:r w:rsidRPr="00E107C8">
        <w:rPr>
          <w:rFonts w:ascii="Times New Roman" w:eastAsiaTheme="minorHAnsi" w:hAnsi="Times New Roman"/>
          <w:sz w:val="24"/>
          <w:szCs w:val="24"/>
        </w:rPr>
        <w:t>yes (2002).</w:t>
      </w:r>
      <w:r>
        <w:rPr>
          <w:rFonts w:ascii="Times New Roman" w:eastAsiaTheme="minorHAnsi" w:hAnsi="Times New Roman"/>
          <w:sz w:val="24"/>
          <w:szCs w:val="24"/>
        </w:rPr>
        <w:fldChar w:fldCharType="begin"/>
      </w:r>
      <w:r>
        <w:rPr>
          <w:rFonts w:ascii="Times New Roman" w:eastAsiaTheme="minorHAnsi" w:hAnsi="Times New Roman"/>
          <w:sz w:val="24"/>
          <w:szCs w:val="24"/>
        </w:rPr>
        <w:instrText xml:space="preserve"> ADDIN ZOTERO_ITEM CSL_CITATION {"citationID":"S495tzFx","properties":{"formattedCitation":"\\super 9\\nosupersub{}","plainCitation":"9","noteIndex":0},"citationItems":[{"id":20010,"uris":["http://zotero.org/users/8424695/items/B7VWJMKD"],"uri":["http://zotero.org/users/8424695/items/B7VWJMKD"],"itemData":{"id":20010,"type":"report","page":"1-25","publisher":"Woods Hole Oceanographic Institution, Woods Hole, Mass.","title":"Practice and Principles of Isotopic Measurements in Organic Geochemistry (revision 2)","author":[{"family":"Hayes","given":"J."}],"issued":{"date-parts":[["2002"]]}}}],"schema":"https://github.com/citation-style-language/schema/raw/master/csl-citation.json"} </w:instrText>
      </w:r>
      <w:r>
        <w:rPr>
          <w:rFonts w:ascii="Times New Roman" w:eastAsiaTheme="minorHAnsi" w:hAnsi="Times New Roman"/>
          <w:sz w:val="24"/>
          <w:szCs w:val="24"/>
        </w:rPr>
        <w:fldChar w:fldCharType="separate"/>
      </w:r>
      <w:r w:rsidRPr="008B1F71">
        <w:rPr>
          <w:rFonts w:ascii="Times New Roman" w:hAnsi="Times New Roman"/>
          <w:sz w:val="24"/>
          <w:szCs w:val="24"/>
          <w:vertAlign w:val="superscript"/>
        </w:rPr>
        <w:t>9</w:t>
      </w:r>
      <w:r>
        <w:rPr>
          <w:rFonts w:ascii="Times New Roman" w:eastAsiaTheme="minorHAnsi" w:hAnsi="Times New Roman"/>
          <w:sz w:val="24"/>
          <w:szCs w:val="24"/>
        </w:rPr>
        <w:fldChar w:fldCharType="end"/>
      </w:r>
      <w:r w:rsidRPr="00E107C8">
        <w:rPr>
          <w:rFonts w:ascii="Times New Roman" w:eastAsiaTheme="minorHAnsi" w:hAnsi="Times New Roman"/>
          <w:sz w:val="24"/>
          <w:szCs w:val="24"/>
        </w:rPr>
        <w:t xml:space="preserve"> </w:t>
      </w:r>
    </w:p>
    <w:p w14:paraId="7B854DA9" w14:textId="77777777" w:rsidR="00B21C04" w:rsidRPr="004D486F" w:rsidRDefault="00B21C04" w:rsidP="00B21C04">
      <w:pPr>
        <w:pStyle w:val="Sansinterligne"/>
        <w:spacing w:line="360" w:lineRule="auto"/>
        <w:jc w:val="both"/>
        <w:rPr>
          <w:rFonts w:ascii="Times New Roman" w:eastAsiaTheme="minorHAnsi" w:hAnsi="Times New Roman"/>
          <w:sz w:val="24"/>
          <w:szCs w:val="24"/>
        </w:rPr>
      </w:pPr>
    </w:p>
    <w:p w14:paraId="22E0AE29" w14:textId="7454F54C" w:rsidR="00DE7FEC" w:rsidRPr="0024346A" w:rsidRDefault="00B21C04" w:rsidP="0024346A">
      <w:pPr>
        <w:pStyle w:val="Sansinterligne"/>
        <w:spacing w:line="360" w:lineRule="auto"/>
        <w:jc w:val="both"/>
        <w:rPr>
          <w:rFonts w:ascii="Times New Roman" w:eastAsiaTheme="minorHAnsi" w:hAnsi="Times New Roman"/>
          <w:sz w:val="24"/>
          <w:szCs w:val="24"/>
        </w:rPr>
        <w:sectPr w:rsidR="00DE7FEC" w:rsidRPr="0024346A" w:rsidSect="00DA43AE">
          <w:footerReference w:type="default" r:id="rId18"/>
          <w:pgSz w:w="12240" w:h="15840" w:code="1"/>
          <w:pgMar w:top="1247" w:right="1247" w:bottom="1247" w:left="1247" w:header="709" w:footer="709" w:gutter="0"/>
          <w:cols w:space="708"/>
          <w:docGrid w:linePitch="360"/>
        </w:sectPr>
      </w:pPr>
      <w:r w:rsidRPr="004D486F">
        <w:rPr>
          <w:rFonts w:ascii="Times New Roman" w:eastAsiaTheme="minorHAnsi" w:hAnsi="Times New Roman"/>
          <w:b/>
          <w:sz w:val="24"/>
          <w:szCs w:val="24"/>
        </w:rPr>
        <w:t>Figure 2</w:t>
      </w:r>
      <w:r w:rsidRPr="00225B3A">
        <w:rPr>
          <w:rFonts w:ascii="Times New Roman" w:eastAsiaTheme="minorHAnsi" w:hAnsi="Times New Roman"/>
          <w:b/>
          <w:sz w:val="24"/>
          <w:szCs w:val="24"/>
        </w:rPr>
        <w:t xml:space="preserve">. </w:t>
      </w:r>
      <w:r w:rsidRPr="00225B3A">
        <w:rPr>
          <w:rFonts w:ascii="Times New Roman" w:eastAsiaTheme="minorHAnsi" w:hAnsi="Times New Roman"/>
          <w:sz w:val="24"/>
          <w:szCs w:val="24"/>
        </w:rPr>
        <w:t>(a) Direct comparison of the measured δ</w:t>
      </w:r>
      <w:r w:rsidRPr="00225B3A">
        <w:rPr>
          <w:rFonts w:ascii="Times New Roman" w:eastAsiaTheme="minorHAnsi" w:hAnsi="Times New Roman"/>
          <w:sz w:val="24"/>
          <w:szCs w:val="24"/>
          <w:vertAlign w:val="superscript"/>
        </w:rPr>
        <w:t>202</w:t>
      </w:r>
      <w:r w:rsidRPr="00225B3A">
        <w:rPr>
          <w:rFonts w:ascii="Times New Roman" w:eastAsiaTheme="minorHAnsi" w:hAnsi="Times New Roman"/>
          <w:sz w:val="24"/>
          <w:szCs w:val="24"/>
        </w:rPr>
        <w:t>MeHg versus the fraction of MeHg (</w:t>
      </w:r>
      <w:proofErr w:type="spellStart"/>
      <w:r w:rsidRPr="00225B3A">
        <w:rPr>
          <w:rFonts w:ascii="Times New Roman" w:eastAsiaTheme="minorHAnsi" w:hAnsi="Times New Roman"/>
          <w:i/>
          <w:sz w:val="24"/>
          <w:szCs w:val="24"/>
        </w:rPr>
        <w:t>f</w:t>
      </w:r>
      <w:r w:rsidRPr="00225B3A">
        <w:rPr>
          <w:rFonts w:ascii="Times New Roman" w:eastAsiaTheme="minorHAnsi" w:hAnsi="Times New Roman"/>
          <w:sz w:val="24"/>
          <w:szCs w:val="24"/>
          <w:vertAlign w:val="subscript"/>
        </w:rPr>
        <w:t>MeHg</w:t>
      </w:r>
      <w:proofErr w:type="spellEnd"/>
      <w:r w:rsidRPr="00225B3A">
        <w:rPr>
          <w:rFonts w:ascii="Times New Roman" w:eastAsiaTheme="minorHAnsi" w:hAnsi="Times New Roman"/>
          <w:sz w:val="24"/>
          <w:szCs w:val="24"/>
        </w:rPr>
        <w:t>) from Manceau et al. (2021)</w:t>
      </w:r>
      <w:r w:rsidRPr="00225B3A">
        <w:rPr>
          <w:rFonts w:ascii="Times New Roman" w:hAnsi="Times New Roman"/>
        </w:rPr>
        <w:fldChar w:fldCharType="begin"/>
      </w:r>
      <w:r w:rsidRPr="00225B3A">
        <w:rPr>
          <w:rFonts w:ascii="Times New Roman" w:hAnsi="Times New Roman"/>
        </w:rPr>
        <w:instrText xml:space="preserve"> ADDIN ZOTERO_ITEM CSL_CITATION {"citationID":"HdHDxGwf","properties":{"formattedCitation":"\\super 1\\nosupersub{}","plainCitation":"1","noteIndex":0},"citationItems":[{"id":19978,"uris":["http://zotero.org/users/8424695/items/LR8BRZN6"],"uri":["http://zotero.org/users/8424695/items/LR8BRZN6"],"itemData":{"id":19978,"type":"article-journal","container-title":"Environ. Sci. Technol.","page":"13942-13952","title":"Mercury Isotope Fractionation by Internal Demethylation and Biomineralization Reactions in Seabirds: Implications for Environmental Mercury Science","volume":"55","author":[{"family":"Manceau","given":"A."},{"family":"Brossier","given":"R."},{"family":"Janssen","given":"S. E."},{"family":"Rosera","given":"T. J."},{"family":"Krabbenhoft","given":"D. P."},{"family":"Cherel","given":"Y."},{"family":"Bustamante","given":"P."},{"family":"Poulin","given":"B. A."}],"issued":{"date-parts":[["2021"]]}}}],"schema":"https://github.com/citation-style-language/schema/raw/master/csl-citation.json"} </w:instrText>
      </w:r>
      <w:r w:rsidRPr="00225B3A">
        <w:rPr>
          <w:rFonts w:ascii="Times New Roman" w:hAnsi="Times New Roman"/>
        </w:rPr>
        <w:fldChar w:fldCharType="separate"/>
      </w:r>
      <w:r w:rsidRPr="00225B3A">
        <w:rPr>
          <w:rFonts w:ascii="Times New Roman" w:hAnsi="Times New Roman"/>
          <w:vertAlign w:val="superscript"/>
        </w:rPr>
        <w:t>1</w:t>
      </w:r>
      <w:r w:rsidRPr="00225B3A">
        <w:rPr>
          <w:rFonts w:ascii="Times New Roman" w:hAnsi="Times New Roman"/>
        </w:rPr>
        <w:fldChar w:fldCharType="end"/>
      </w:r>
      <w:r w:rsidRPr="00225B3A">
        <w:rPr>
          <w:rFonts w:ascii="Times New Roman" w:eastAsiaTheme="minorHAnsi" w:hAnsi="Times New Roman"/>
          <w:sz w:val="24"/>
          <w:szCs w:val="24"/>
        </w:rPr>
        <w:t xml:space="preserve"> for giant petrel tissues and the theoretical Rayleigh fractionation model presented by Wiederhold and Jiskra</w:t>
      </w:r>
      <w:r w:rsidRPr="00225B3A">
        <w:rPr>
          <w:rFonts w:ascii="Times New Roman" w:hAnsi="Times New Roman"/>
        </w:rPr>
        <w:fldChar w:fldCharType="begin"/>
      </w:r>
      <w:r w:rsidRPr="00225B3A">
        <w:rPr>
          <w:rFonts w:ascii="Times New Roman" w:hAnsi="Times New Roman"/>
        </w:rPr>
        <w:instrText xml:space="preserve"> ADDIN ZOTERO_ITEM CSL_CITATION {"citationID":"vgvVVM1y","properties":{"formattedCitation":"\\super 4\\nosupersub{}","plainCitation":"4","noteIndex":0},"citationItems":[{"id":20019,"uris":["http://zotero.org/users/8424695/items/JY4VXK52"],"uri":["http://zotero.org/users/8424695/items/JY4VXK52"],"itemData":{"id":20019,"type":"article-journal","container-title":"Environ. Sci. Technol.","page":"accepted","title":"Comment on “Mercury Isotope Fractionation by Internal Demethylation and Biomineralization Reactions in Seabirds: Implications for Environmental Mercury Science”: Principles and limitations of source tracing and process tracing with stable isotope signatures","author":[{"family":"Wiederhold","given":"J."},{"family":"Martin","given":"J."}],"issued":{"date-parts":[["2022"]]}}}],"schema":"https://github.com/citation-style-language/schema/raw/master/csl-citation.json"} </w:instrText>
      </w:r>
      <w:r w:rsidRPr="00225B3A">
        <w:rPr>
          <w:rFonts w:ascii="Times New Roman" w:hAnsi="Times New Roman"/>
        </w:rPr>
        <w:fldChar w:fldCharType="separate"/>
      </w:r>
      <w:r w:rsidRPr="00225B3A">
        <w:rPr>
          <w:rFonts w:ascii="Times New Roman" w:hAnsi="Times New Roman"/>
          <w:vertAlign w:val="superscript"/>
        </w:rPr>
        <w:t>4</w:t>
      </w:r>
      <w:r w:rsidRPr="00225B3A">
        <w:rPr>
          <w:rFonts w:ascii="Times New Roman" w:hAnsi="Times New Roman"/>
        </w:rPr>
        <w:fldChar w:fldCharType="end"/>
      </w:r>
      <w:r w:rsidRPr="00225B3A">
        <w:rPr>
          <w:rFonts w:ascii="Times New Roman" w:hAnsi="Times New Roman"/>
          <w:sz w:val="24"/>
          <w:szCs w:val="24"/>
        </w:rPr>
        <w:t xml:space="preserve"> (red line and data points, extracted using </w:t>
      </w:r>
      <w:proofErr w:type="spellStart"/>
      <w:r w:rsidRPr="00225B3A">
        <w:rPr>
          <w:rFonts w:ascii="Times New Roman" w:hAnsi="Times New Roman"/>
          <w:sz w:val="24"/>
          <w:szCs w:val="24"/>
        </w:rPr>
        <w:t>OriginLab</w:t>
      </w:r>
      <w:proofErr w:type="spellEnd"/>
      <w:r w:rsidR="003B791B">
        <w:rPr>
          <w:rFonts w:ascii="Times New Roman" w:hAnsi="Times New Roman"/>
          <w:sz w:val="24"/>
          <w:szCs w:val="24"/>
        </w:rPr>
        <w:t xml:space="preserve"> </w:t>
      </w:r>
      <w:r w:rsidR="003B791B" w:rsidRPr="003B791B">
        <w:rPr>
          <w:rFonts w:ascii="Times New Roman" w:hAnsi="Times New Roman"/>
          <w:sz w:val="24"/>
          <w:szCs w:val="24"/>
        </w:rPr>
        <w:t xml:space="preserve">(Version </w:t>
      </w:r>
      <w:proofErr w:type="spellStart"/>
      <w:r w:rsidR="003B791B" w:rsidRPr="003B791B">
        <w:rPr>
          <w:rFonts w:ascii="Times New Roman" w:hAnsi="Times New Roman"/>
          <w:sz w:val="24"/>
          <w:szCs w:val="24"/>
        </w:rPr>
        <w:t>2121b</w:t>
      </w:r>
      <w:proofErr w:type="spellEnd"/>
      <w:r w:rsidR="003B791B" w:rsidRPr="003B791B">
        <w:rPr>
          <w:rFonts w:ascii="Times New Roman" w:hAnsi="Times New Roman"/>
          <w:sz w:val="24"/>
          <w:szCs w:val="24"/>
        </w:rPr>
        <w:t xml:space="preserve">, </w:t>
      </w:r>
      <w:proofErr w:type="spellStart"/>
      <w:r w:rsidR="003B791B" w:rsidRPr="003B791B">
        <w:rPr>
          <w:rFonts w:ascii="Times New Roman" w:hAnsi="Times New Roman"/>
          <w:color w:val="202124"/>
          <w:shd w:val="clear" w:color="auto" w:fill="FFFFFF"/>
        </w:rPr>
        <w:t>OriginLab</w:t>
      </w:r>
      <w:proofErr w:type="spellEnd"/>
      <w:r w:rsidR="003B791B" w:rsidRPr="003B791B">
        <w:rPr>
          <w:rFonts w:ascii="Times New Roman" w:hAnsi="Times New Roman"/>
          <w:color w:val="202124"/>
          <w:shd w:val="clear" w:color="auto" w:fill="FFFFFF"/>
        </w:rPr>
        <w:t xml:space="preserve"> Corporation, Northampton, MA, USA</w:t>
      </w:r>
      <w:r w:rsidRPr="003B791B">
        <w:rPr>
          <w:rFonts w:ascii="Times New Roman" w:hAnsi="Times New Roman"/>
          <w:sz w:val="24"/>
          <w:szCs w:val="24"/>
        </w:rPr>
        <w:t>). The source of the x and y data poi</w:t>
      </w:r>
      <w:r w:rsidRPr="00225B3A">
        <w:rPr>
          <w:rFonts w:ascii="Times New Roman" w:hAnsi="Times New Roman"/>
          <w:sz w:val="24"/>
          <w:szCs w:val="24"/>
        </w:rPr>
        <w:t xml:space="preserve">nts from </w:t>
      </w:r>
      <w:proofErr w:type="spellStart"/>
      <w:r w:rsidRPr="00225B3A">
        <w:rPr>
          <w:rFonts w:ascii="Times New Roman" w:eastAsiaTheme="minorHAnsi" w:hAnsi="Times New Roman"/>
          <w:sz w:val="24"/>
          <w:szCs w:val="24"/>
        </w:rPr>
        <w:t>Wiederhold</w:t>
      </w:r>
      <w:proofErr w:type="spellEnd"/>
      <w:r w:rsidRPr="00225B3A">
        <w:rPr>
          <w:rFonts w:ascii="Times New Roman" w:eastAsiaTheme="minorHAnsi" w:hAnsi="Times New Roman"/>
          <w:sz w:val="24"/>
          <w:szCs w:val="24"/>
        </w:rPr>
        <w:t xml:space="preserve"> and </w:t>
      </w:r>
      <w:proofErr w:type="spellStart"/>
      <w:r w:rsidRPr="00225B3A">
        <w:rPr>
          <w:rFonts w:ascii="Times New Roman" w:eastAsiaTheme="minorHAnsi" w:hAnsi="Times New Roman"/>
          <w:sz w:val="24"/>
          <w:szCs w:val="24"/>
        </w:rPr>
        <w:t>Jiskra</w:t>
      </w:r>
      <w:r w:rsidRPr="00225B3A">
        <w:rPr>
          <w:rFonts w:ascii="Times New Roman" w:hAnsi="Times New Roman"/>
        </w:rPr>
        <w:fldChar w:fldCharType="begin"/>
      </w:r>
      <w:r w:rsidRPr="00225B3A">
        <w:rPr>
          <w:rFonts w:ascii="Times New Roman" w:hAnsi="Times New Roman"/>
        </w:rPr>
        <w:instrText xml:space="preserve"> ADDIN ZOTERO_ITEM CSL_CITATION {"citationID":"bh8EhO3z","properties":{"formattedCitation":"\\super 4\\nosupersub{}","plainCitation":"4","noteIndex":0},"citationItems":[{"id":20019,"uris":["http://zotero.org/users/8424695/items/JY4VXK52"],"uri":["http://zotero.org/users/8424695/items/JY4VXK52"],"itemData":{"id":20019,"type":"article-journal","container-title":"Environ. Sci. Technol.","page":"accepted","title":"Comment on “Mercury Isotope Fractionation by Internal Demethylation and Biomineralization Reactions in Seabirds: Implications for Environmental Mercury Science”: Principles and limitations of source tracing and process tracing with stable isotope signatures","author":[{"family":"Wiederhold","given":"J."},{"family":"Martin","given":"J."}],"issued":{"date-parts":[["2022"]]}}}],"schema":"https://github.com/citation-style-language/schema/raw/master/csl-citation.json"} </w:instrText>
      </w:r>
      <w:r w:rsidRPr="00225B3A">
        <w:rPr>
          <w:rFonts w:ascii="Times New Roman" w:hAnsi="Times New Roman"/>
        </w:rPr>
        <w:fldChar w:fldCharType="separate"/>
      </w:r>
      <w:r w:rsidRPr="00225B3A">
        <w:rPr>
          <w:rFonts w:ascii="Times New Roman" w:hAnsi="Times New Roman"/>
          <w:vertAlign w:val="superscript"/>
        </w:rPr>
        <w:t>4</w:t>
      </w:r>
      <w:proofErr w:type="spellEnd"/>
      <w:r w:rsidRPr="00225B3A">
        <w:rPr>
          <w:rFonts w:ascii="Times New Roman" w:hAnsi="Times New Roman"/>
        </w:rPr>
        <w:fldChar w:fldCharType="end"/>
      </w:r>
      <w:r w:rsidRPr="00225B3A">
        <w:rPr>
          <w:rFonts w:ascii="Times New Roman" w:hAnsi="Times New Roman"/>
          <w:sz w:val="24"/>
          <w:szCs w:val="24"/>
        </w:rPr>
        <w:t xml:space="preserve"> </w:t>
      </w:r>
      <w:r w:rsidR="004C1DA3" w:rsidRPr="00225B3A">
        <w:rPr>
          <w:rFonts w:ascii="Times New Roman" w:hAnsi="Times New Roman"/>
          <w:sz w:val="24"/>
          <w:szCs w:val="24"/>
        </w:rPr>
        <w:t>is</w:t>
      </w:r>
      <w:r w:rsidRPr="00225B3A">
        <w:rPr>
          <w:rFonts w:ascii="Times New Roman" w:hAnsi="Times New Roman"/>
          <w:sz w:val="24"/>
          <w:szCs w:val="24"/>
        </w:rPr>
        <w:t xml:space="preserve"> unknown. (b) </w:t>
      </w:r>
      <w:r w:rsidRPr="00225B3A">
        <w:rPr>
          <w:rFonts w:ascii="Times New Roman" w:eastAsiaTheme="minorHAnsi" w:hAnsi="Times New Roman"/>
          <w:sz w:val="24"/>
          <w:szCs w:val="24"/>
        </w:rPr>
        <w:t>Comparison of the measured δ</w:t>
      </w:r>
      <w:r w:rsidRPr="00225B3A">
        <w:rPr>
          <w:rFonts w:ascii="Times New Roman" w:eastAsiaTheme="minorHAnsi" w:hAnsi="Times New Roman"/>
          <w:sz w:val="24"/>
          <w:szCs w:val="24"/>
          <w:vertAlign w:val="superscript"/>
        </w:rPr>
        <w:t>202</w:t>
      </w:r>
      <w:r w:rsidRPr="00225B3A">
        <w:rPr>
          <w:rFonts w:ascii="Times New Roman" w:eastAsiaTheme="minorHAnsi" w:hAnsi="Times New Roman"/>
          <w:sz w:val="24"/>
          <w:szCs w:val="24"/>
        </w:rPr>
        <w:t xml:space="preserve">MeHg versus </w:t>
      </w:r>
      <w:proofErr w:type="spellStart"/>
      <w:r w:rsidRPr="00225B3A">
        <w:rPr>
          <w:rFonts w:ascii="Times New Roman" w:eastAsiaTheme="minorHAnsi" w:hAnsi="Times New Roman"/>
          <w:i/>
          <w:sz w:val="24"/>
          <w:szCs w:val="24"/>
        </w:rPr>
        <w:t>f</w:t>
      </w:r>
      <w:r w:rsidRPr="00225B3A">
        <w:rPr>
          <w:rFonts w:ascii="Times New Roman" w:eastAsiaTheme="minorHAnsi" w:hAnsi="Times New Roman"/>
          <w:sz w:val="24"/>
          <w:szCs w:val="24"/>
          <w:vertAlign w:val="subscript"/>
        </w:rPr>
        <w:t>MeHg</w:t>
      </w:r>
      <w:proofErr w:type="spellEnd"/>
      <w:r w:rsidRPr="00225B3A">
        <w:rPr>
          <w:rFonts w:ascii="Times New Roman" w:eastAsiaTheme="minorHAnsi" w:hAnsi="Times New Roman"/>
          <w:sz w:val="24"/>
          <w:szCs w:val="24"/>
        </w:rPr>
        <w:t xml:space="preserve"> for Clark’s grebe </w:t>
      </w:r>
      <w:r w:rsidR="002139F1" w:rsidRPr="00225B3A">
        <w:rPr>
          <w:rFonts w:ascii="Times New Roman" w:eastAsiaTheme="minorHAnsi" w:hAnsi="Times New Roman"/>
          <w:sz w:val="24"/>
          <w:szCs w:val="24"/>
        </w:rPr>
        <w:t>(</w:t>
      </w:r>
      <w:proofErr w:type="spellStart"/>
      <w:r w:rsidR="002139F1" w:rsidRPr="00225B3A">
        <w:rPr>
          <w:rFonts w:ascii="Times New Roman" w:eastAsiaTheme="minorHAnsi" w:hAnsi="Times New Roman"/>
          <w:i/>
          <w:iCs/>
          <w:sz w:val="24"/>
          <w:szCs w:val="24"/>
        </w:rPr>
        <w:t>Aechmophorus</w:t>
      </w:r>
      <w:proofErr w:type="spellEnd"/>
      <w:r w:rsidR="002139F1" w:rsidRPr="00225B3A">
        <w:rPr>
          <w:rFonts w:ascii="Times New Roman" w:eastAsiaTheme="minorHAnsi" w:hAnsi="Times New Roman"/>
          <w:i/>
          <w:iCs/>
          <w:sz w:val="24"/>
          <w:szCs w:val="24"/>
        </w:rPr>
        <w:t xml:space="preserve"> clarki</w:t>
      </w:r>
      <w:r w:rsidR="00132381" w:rsidRPr="00225B3A">
        <w:rPr>
          <w:rFonts w:ascii="Times New Roman" w:eastAsiaTheme="minorHAnsi" w:hAnsi="Times New Roman"/>
          <w:i/>
          <w:iCs/>
          <w:sz w:val="24"/>
          <w:szCs w:val="24"/>
        </w:rPr>
        <w:t>a</w:t>
      </w:r>
      <w:r w:rsidR="002139F1" w:rsidRPr="00225B3A">
        <w:rPr>
          <w:rFonts w:ascii="Times New Roman" w:eastAsiaTheme="minorHAnsi" w:hAnsi="Times New Roman"/>
          <w:sz w:val="24"/>
          <w:szCs w:val="24"/>
        </w:rPr>
        <w:t xml:space="preserve">) </w:t>
      </w:r>
      <w:r w:rsidRPr="00225B3A">
        <w:rPr>
          <w:rFonts w:ascii="Times New Roman" w:eastAsiaTheme="minorHAnsi" w:hAnsi="Times New Roman"/>
          <w:sz w:val="24"/>
          <w:szCs w:val="24"/>
        </w:rPr>
        <w:t>and Forster’s tern</w:t>
      </w:r>
      <w:r w:rsidR="00FE56E3" w:rsidRPr="00225B3A">
        <w:rPr>
          <w:rFonts w:ascii="Times New Roman" w:eastAsiaTheme="minorHAnsi" w:hAnsi="Times New Roman"/>
          <w:sz w:val="24"/>
          <w:szCs w:val="24"/>
        </w:rPr>
        <w:t xml:space="preserve"> (</w:t>
      </w:r>
      <w:r w:rsidR="00FE56E3" w:rsidRPr="00225B3A">
        <w:rPr>
          <w:rFonts w:ascii="Times New Roman" w:eastAsiaTheme="minorHAnsi" w:hAnsi="Times New Roman"/>
          <w:i/>
          <w:iCs/>
          <w:sz w:val="24"/>
          <w:szCs w:val="24"/>
        </w:rPr>
        <w:t xml:space="preserve">Sterna </w:t>
      </w:r>
      <w:proofErr w:type="spellStart"/>
      <w:r w:rsidR="00FE56E3" w:rsidRPr="00225B3A">
        <w:rPr>
          <w:rFonts w:ascii="Times New Roman" w:eastAsiaTheme="minorHAnsi" w:hAnsi="Times New Roman"/>
          <w:i/>
          <w:iCs/>
          <w:sz w:val="24"/>
          <w:szCs w:val="24"/>
        </w:rPr>
        <w:t>forsteri</w:t>
      </w:r>
      <w:proofErr w:type="spellEnd"/>
      <w:r w:rsidR="00FE56E3" w:rsidRPr="00225B3A">
        <w:rPr>
          <w:rFonts w:ascii="Times New Roman" w:eastAsiaTheme="minorHAnsi" w:hAnsi="Times New Roman"/>
          <w:sz w:val="24"/>
          <w:szCs w:val="24"/>
        </w:rPr>
        <w:t>)</w:t>
      </w:r>
      <w:r w:rsidRPr="00225B3A">
        <w:rPr>
          <w:rFonts w:ascii="Times New Roman" w:eastAsiaTheme="minorHAnsi" w:hAnsi="Times New Roman"/>
          <w:sz w:val="24"/>
          <w:szCs w:val="24"/>
        </w:rPr>
        <w:t xml:space="preserve"> tissues from Poulin et al. (2021)</w:t>
      </w:r>
      <w:r w:rsidRPr="00225B3A">
        <w:rPr>
          <w:rFonts w:ascii="Times New Roman" w:eastAsiaTheme="minorHAnsi" w:hAnsi="Times New Roman"/>
          <w:sz w:val="24"/>
          <w:szCs w:val="24"/>
          <w:vertAlign w:val="superscript"/>
        </w:rPr>
        <w:fldChar w:fldCharType="begin"/>
      </w:r>
      <w:r w:rsidRPr="00225B3A">
        <w:rPr>
          <w:rFonts w:ascii="Times New Roman" w:eastAsiaTheme="minorHAnsi" w:hAnsi="Times New Roman"/>
          <w:sz w:val="24"/>
          <w:szCs w:val="24"/>
          <w:vertAlign w:val="superscript"/>
        </w:rPr>
        <w:instrText xml:space="preserve"> ADDIN ZOTERO_ITEM CSL_CITATION {"citationID":"lTBGktQs","properties":{"formattedCitation":"\\super 5\\nosupersub{}","plainCitation":"5","noteIndex":0},"citationItems":[{"id":7744,"uris":["http://zotero.org/users/8424695/items/CTWPGQLE"],"uri":["http://zotero.org/users/8424695/items/CTWPGQLE"],"itemData":{"id":7744,"type":"article-journal","container-title":"ACS Earth Space Chem.","page":"990-997","title":"Isotope fractionation from &lt;i&gt;in vivo&lt;/i&gt; methylmercury detoxification in waterbirds","volume":"5","author":[{"family":"Poulin","given":"B. A."},{"family":"Janssen","given":"S. E."},{"family":"Rosera","given":"T. J."},{"family":"Krabbenhoft","given":"D. P."},{"family":"Eagles-Smith","given":"C. A."},{"family":"Ackerman","given":"J. T."},{"family":"Stewart","given":"A. R."},{"family":"Kim","given":"E."},{"family":"Baumann","given":"Z."},{"family":"Kim","given":"J. H."},{"family":"Manceau","given":"A."}],"issued":{"date-parts":[["2021"]]}}}],"schema":"https://github.com/citation-style-language/schema/raw/master/csl-citation.json"} </w:instrText>
      </w:r>
      <w:r w:rsidRPr="00225B3A">
        <w:rPr>
          <w:rFonts w:ascii="Times New Roman" w:eastAsiaTheme="minorHAnsi" w:hAnsi="Times New Roman"/>
          <w:sz w:val="24"/>
          <w:szCs w:val="24"/>
          <w:vertAlign w:val="superscript"/>
        </w:rPr>
        <w:fldChar w:fldCharType="separate"/>
      </w:r>
      <w:r w:rsidRPr="00225B3A">
        <w:rPr>
          <w:rFonts w:ascii="Times New Roman" w:hAnsi="Times New Roman"/>
          <w:sz w:val="24"/>
          <w:szCs w:val="24"/>
          <w:vertAlign w:val="superscript"/>
        </w:rPr>
        <w:t>5</w:t>
      </w:r>
      <w:r w:rsidRPr="00225B3A">
        <w:rPr>
          <w:rFonts w:ascii="Times New Roman" w:eastAsiaTheme="minorHAnsi" w:hAnsi="Times New Roman"/>
          <w:sz w:val="24"/>
          <w:szCs w:val="24"/>
          <w:vertAlign w:val="superscript"/>
        </w:rPr>
        <w:fldChar w:fldCharType="end"/>
      </w:r>
      <w:r w:rsidRPr="00225B3A">
        <w:rPr>
          <w:rFonts w:ascii="Times New Roman" w:eastAsiaTheme="minorHAnsi" w:hAnsi="Times New Roman"/>
          <w:sz w:val="24"/>
          <w:szCs w:val="24"/>
        </w:rPr>
        <w:t xml:space="preserve"> and seal tissues from Perrot et al. (2016).</w:t>
      </w:r>
      <w:r w:rsidRPr="00225B3A">
        <w:rPr>
          <w:rFonts w:ascii="Times New Roman" w:eastAsiaTheme="minorHAnsi" w:hAnsi="Times New Roman"/>
        </w:rPr>
        <w:fldChar w:fldCharType="begin"/>
      </w:r>
      <w:r w:rsidRPr="00225B3A">
        <w:rPr>
          <w:rFonts w:ascii="Times New Roman" w:eastAsiaTheme="minorHAnsi" w:hAnsi="Times New Roman"/>
        </w:rPr>
        <w:instrText xml:space="preserve"> ADDIN ZOTERO_ITEM CSL_CITATION {"citationID":"DHKSVoW0","properties":{"formattedCitation":"\\super 11\\nosupersub{}","plainCitation":"11","noteIndex":0},"citationItems":[{"id":15898,"uris":["http://zotero.org/users/8424695/items/CY3E7XWC"],"uri":["http://zotero.org/users/8424695/items/CY3E7XWC"],"itemData":{"id":15898,"type":"article-journal","abstract":"In the last decade, specific attention has been paid to total mercury (HgT) stable isotopic composition, especially in natural samples such as aquatic organisms, due to its potential to track the cycle of this toxic element in the environment. Here, we investigated Hg Compound Specific stable Isotopic Composition (CSIC) of natural inorganic Hg (iHg) and methylmercury (MMHg) in various tissues of aquatic mammals (Beluga whale from the Arctic marine environment and seals from the freshwater lake Baikal, Russia). In seals' organs the variation in mass dependent fractionation (MDF, delta Hg-202) for total Hg was significantly correlated to the respective fraction of iHg and MMHg compounds, with MMHg being enriched by B3% in heavier isotopes relative to iHg. On the other hand, we observe insignificant variation in Hg mass independent isotope fractionation (MIF, Delta Hg-199) among iHg and MMHg in all organs for the same mammal species and MMHg in prey items. MIF signatures suggest that both MMHg and iHg in aquatic mammals have the same origin (i.e., MMHg from food), and are representative of Hg photochemistry in the water column of the mammal ecosystem. MDF signatures of Hg compounds indicate that MMHg is demethylated in vivo before being stored in the muscle, and the iHg formed is stored in the liver, and to a lesser extent in the kidney, before excretion. Thus, Hg CSIC analysis in mammals can be a powerful tool for tracing the metabolic response to Hg exposure.","archive_location":"WOS:000370971200004","container-title":"Metallomics","ISSN":"1756-5901","page":"170-178","title":"Natural Hg isotopic composition of different Hg compounds in mammal tissues as a proxy for in vivo breakdown of toxic methylmercury","volume":"8","author":[{"family":"Perrot","given":"V."},{"family":"Masbou","given":"J."},{"family":"Pastukhov","given":"M. V."},{"family":"Epov","given":"V. N."},{"family":"Point","given":"D."},{"family":"Berail","given":"S."},{"family":"Becker","given":"P. R."},{"family":"Sonke","given":"J. E."},{"family":"Amouroux","given":"D."}],"issued":{"date-parts":[["2016"]]}}}],"schema":"https://github.com/citation-style-language/schema/raw/master/csl-citation.json"} </w:instrText>
      </w:r>
      <w:r w:rsidRPr="00225B3A">
        <w:rPr>
          <w:rFonts w:ascii="Times New Roman" w:eastAsiaTheme="minorHAnsi" w:hAnsi="Times New Roman"/>
        </w:rPr>
        <w:fldChar w:fldCharType="separate"/>
      </w:r>
      <w:r w:rsidRPr="00225B3A">
        <w:rPr>
          <w:rFonts w:ascii="Times New Roman" w:hAnsi="Times New Roman"/>
          <w:vertAlign w:val="superscript"/>
        </w:rPr>
        <w:t>11</w:t>
      </w:r>
      <w:r w:rsidRPr="00225B3A">
        <w:rPr>
          <w:rFonts w:ascii="Times New Roman" w:eastAsiaTheme="minorHAnsi" w:hAnsi="Times New Roman"/>
        </w:rPr>
        <w:fldChar w:fldCharType="end"/>
      </w:r>
      <w:r w:rsidRPr="00225B3A">
        <w:rPr>
          <w:rFonts w:ascii="Times New Roman" w:eastAsiaTheme="minorHAnsi" w:hAnsi="Times New Roman"/>
          <w:sz w:val="24"/>
          <w:szCs w:val="24"/>
        </w:rPr>
        <w:t xml:space="preserve"> Measured data in plots a and b demonstrate that δ</w:t>
      </w:r>
      <w:r w:rsidRPr="00225B3A">
        <w:rPr>
          <w:rFonts w:ascii="Times New Roman" w:eastAsiaTheme="minorHAnsi" w:hAnsi="Times New Roman"/>
          <w:sz w:val="24"/>
          <w:szCs w:val="24"/>
          <w:vertAlign w:val="superscript"/>
        </w:rPr>
        <w:t>202</w:t>
      </w:r>
      <w:r w:rsidRPr="00225B3A">
        <w:rPr>
          <w:rFonts w:ascii="Times New Roman" w:eastAsiaTheme="minorHAnsi" w:hAnsi="Times New Roman"/>
          <w:sz w:val="24"/>
          <w:szCs w:val="24"/>
        </w:rPr>
        <w:t xml:space="preserve">MeHg is largely invariant across a wide range </w:t>
      </w:r>
      <w:r w:rsidRPr="00225B3A">
        <w:rPr>
          <w:rFonts w:ascii="Times New Roman" w:eastAsiaTheme="minorHAnsi" w:hAnsi="Times New Roman"/>
          <w:sz w:val="24"/>
          <w:szCs w:val="24"/>
        </w:rPr>
        <w:t xml:space="preserve">of </w:t>
      </w:r>
      <w:proofErr w:type="spellStart"/>
      <w:r w:rsidRPr="00225B3A">
        <w:rPr>
          <w:rFonts w:ascii="Times New Roman" w:eastAsiaTheme="minorHAnsi" w:hAnsi="Times New Roman"/>
          <w:i/>
          <w:sz w:val="24"/>
          <w:szCs w:val="24"/>
        </w:rPr>
        <w:t>f</w:t>
      </w:r>
      <w:r w:rsidRPr="00225B3A">
        <w:rPr>
          <w:rFonts w:ascii="Times New Roman" w:eastAsiaTheme="minorHAnsi" w:hAnsi="Times New Roman"/>
          <w:sz w:val="24"/>
          <w:szCs w:val="24"/>
          <w:vertAlign w:val="subscript"/>
        </w:rPr>
        <w:t>MeHg</w:t>
      </w:r>
      <w:proofErr w:type="spellEnd"/>
      <w:r w:rsidRPr="00225B3A">
        <w:rPr>
          <w:rFonts w:ascii="Times New Roman" w:eastAsiaTheme="minorHAnsi" w:hAnsi="Times New Roman"/>
          <w:sz w:val="24"/>
          <w:szCs w:val="24"/>
        </w:rPr>
        <w:t xml:space="preserve"> and is inconsistent with a Rayleigh fractionation model. For tissues from </w:t>
      </w:r>
      <w:r w:rsidRPr="00225B3A">
        <w:rPr>
          <w:rFonts w:ascii="Times New Roman" w:eastAsiaTheme="minorHAnsi" w:hAnsi="Times New Roman"/>
          <w:sz w:val="24"/>
          <w:szCs w:val="24"/>
        </w:rPr>
        <w:t>Manceau et al. (2021),</w:t>
      </w:r>
      <w:r w:rsidRPr="00225B3A">
        <w:rPr>
          <w:rFonts w:ascii="Times New Roman" w:hAnsi="Times New Roman"/>
        </w:rPr>
        <w:fldChar w:fldCharType="begin"/>
      </w:r>
      <w:r w:rsidRPr="00225B3A">
        <w:rPr>
          <w:rFonts w:ascii="Times New Roman" w:hAnsi="Times New Roman"/>
        </w:rPr>
        <w:instrText xml:space="preserve"> ADDIN ZOTERO_ITEM CSL_CITATION {"citationID":"QLjXnpAx","properties":{"formattedCitation":"\\super 1\\nosupersub{}","plainCitation":"1","noteIndex":0},"citationItems":[{"id":19978,"uris":["http://zotero.org/users/8424695/items/LR8BRZN6"],"uri":["http://zotero.org/users/8424695/items/LR8BRZN6"],"itemData":{"id":19978,"type":"article-journal","container-title":"Environ. Sci. Technol.","page":"13942-13952","title":"Mercury Isotope Fractionation by Internal Demethylation and Biomineralization Reactions in Seabirds: Implications for Environmental Mercury Science","volume":"55","author":[{"family":"Manceau","given":"A."},{"family":"Brossier","given":"R."},{"family":"Janssen","given":"S. E."},{"family":"Rosera","given":"T. J."},{"family":"Krabbenhoft","given":"D. P."},{"family":"Cherel","given":"Y."},{"family":"Bustamante","given":"P."},{"family":"Poulin","given":"B. A."}],"issued":{"date-parts":[["2021"]]}}}],"schema":"https://github.com/citation-style-language/schema/raw/master/csl-citation.json"} </w:instrText>
      </w:r>
      <w:r w:rsidRPr="00225B3A">
        <w:rPr>
          <w:rFonts w:ascii="Times New Roman" w:hAnsi="Times New Roman"/>
        </w:rPr>
        <w:fldChar w:fldCharType="separate"/>
      </w:r>
      <w:r w:rsidRPr="00225B3A">
        <w:rPr>
          <w:rFonts w:ascii="Times New Roman" w:hAnsi="Times New Roman"/>
          <w:vertAlign w:val="superscript"/>
        </w:rPr>
        <w:t>1</w:t>
      </w:r>
      <w:r w:rsidRPr="00225B3A">
        <w:rPr>
          <w:rFonts w:ascii="Times New Roman" w:hAnsi="Times New Roman"/>
        </w:rPr>
        <w:fldChar w:fldCharType="end"/>
      </w:r>
      <w:r w:rsidRPr="00225B3A">
        <w:rPr>
          <w:rFonts w:ascii="Times New Roman" w:eastAsiaTheme="minorHAnsi" w:hAnsi="Times New Roman"/>
          <w:sz w:val="24"/>
          <w:szCs w:val="24"/>
        </w:rPr>
        <w:t xml:space="preserve"> </w:t>
      </w:r>
      <w:proofErr w:type="spellStart"/>
      <w:r w:rsidRPr="00225B3A">
        <w:rPr>
          <w:rFonts w:ascii="Times New Roman" w:eastAsiaTheme="minorHAnsi" w:hAnsi="Times New Roman"/>
          <w:i/>
          <w:sz w:val="24"/>
          <w:szCs w:val="24"/>
        </w:rPr>
        <w:t>f</w:t>
      </w:r>
      <w:r w:rsidRPr="00225B3A">
        <w:rPr>
          <w:rFonts w:ascii="Times New Roman" w:eastAsiaTheme="minorHAnsi" w:hAnsi="Times New Roman"/>
          <w:sz w:val="24"/>
          <w:szCs w:val="24"/>
          <w:vertAlign w:val="subscript"/>
        </w:rPr>
        <w:t>MeHg</w:t>
      </w:r>
      <w:proofErr w:type="spellEnd"/>
      <w:r w:rsidRPr="00225B3A">
        <w:rPr>
          <w:rFonts w:ascii="Times New Roman" w:eastAsiaTheme="minorHAnsi" w:hAnsi="Times New Roman"/>
          <w:sz w:val="24"/>
          <w:szCs w:val="24"/>
        </w:rPr>
        <w:t xml:space="preserve"> = 0.03 was used for samples at the spectroscopic detection limit for MeHgCys.  </w:t>
      </w:r>
    </w:p>
    <w:p w14:paraId="79417FD6" w14:textId="0E16FC7B" w:rsidR="00B21C04" w:rsidRDefault="00B21C04" w:rsidP="001022EE">
      <w:pPr>
        <w:spacing w:line="360" w:lineRule="auto"/>
        <w:jc w:val="both"/>
        <w:rPr>
          <w:rFonts w:eastAsia="Advt93-r"/>
          <w:lang w:eastAsia="en-US"/>
        </w:rPr>
      </w:pPr>
    </w:p>
    <w:p w14:paraId="557AD7BB" w14:textId="77777777" w:rsidR="00995951" w:rsidRDefault="00995951" w:rsidP="001022EE">
      <w:pPr>
        <w:spacing w:line="360" w:lineRule="auto"/>
        <w:jc w:val="both"/>
        <w:rPr>
          <w:rFonts w:eastAsia="Advt93-r"/>
          <w:lang w:eastAsia="en-US"/>
        </w:rPr>
      </w:pPr>
    </w:p>
    <w:p w14:paraId="7957B179" w14:textId="77777777" w:rsidR="00DE7FEC" w:rsidRDefault="00DE7FEC" w:rsidP="00B21C04">
      <w:pPr>
        <w:spacing w:line="360" w:lineRule="auto"/>
        <w:jc w:val="center"/>
        <w:rPr>
          <w:rFonts w:eastAsia="Advt93-r"/>
          <w:lang w:eastAsia="en-US"/>
        </w:rPr>
      </w:pPr>
    </w:p>
    <w:p w14:paraId="49D31E34" w14:textId="77777777" w:rsidR="00DE7FEC" w:rsidRDefault="00DE7FEC" w:rsidP="00B21C04">
      <w:pPr>
        <w:spacing w:line="360" w:lineRule="auto"/>
        <w:jc w:val="center"/>
        <w:rPr>
          <w:rFonts w:eastAsia="Advt93-r"/>
          <w:lang w:eastAsia="en-US"/>
        </w:rPr>
      </w:pPr>
    </w:p>
    <w:p w14:paraId="39E8A296" w14:textId="77777777" w:rsidR="00DE7FEC" w:rsidRDefault="00DE7FEC" w:rsidP="00B21C04">
      <w:pPr>
        <w:spacing w:line="360" w:lineRule="auto"/>
        <w:jc w:val="center"/>
        <w:rPr>
          <w:rFonts w:eastAsia="Advt93-r"/>
          <w:lang w:eastAsia="en-US"/>
        </w:rPr>
      </w:pPr>
    </w:p>
    <w:p w14:paraId="491964F4" w14:textId="6E42C020" w:rsidR="00DE7FEC" w:rsidRDefault="00DE7FEC" w:rsidP="00B21C04">
      <w:pPr>
        <w:spacing w:line="360" w:lineRule="auto"/>
        <w:jc w:val="center"/>
        <w:rPr>
          <w:rFonts w:eastAsia="Advt93-r"/>
          <w:lang w:eastAsia="en-US"/>
        </w:rPr>
      </w:pPr>
    </w:p>
    <w:p w14:paraId="11D18383" w14:textId="77777777" w:rsidR="00DE7FEC" w:rsidRDefault="00DE7FEC" w:rsidP="00B21C04">
      <w:pPr>
        <w:spacing w:line="360" w:lineRule="auto"/>
        <w:jc w:val="center"/>
        <w:rPr>
          <w:rFonts w:eastAsia="Advt93-r"/>
          <w:lang w:eastAsia="en-US"/>
        </w:rPr>
      </w:pPr>
    </w:p>
    <w:p w14:paraId="25E131E6" w14:textId="78D71FFF" w:rsidR="00B21C04" w:rsidRDefault="00995951" w:rsidP="00B21C04">
      <w:pPr>
        <w:spacing w:line="360" w:lineRule="auto"/>
        <w:jc w:val="center"/>
        <w:rPr>
          <w:rFonts w:eastAsia="Advt93-r"/>
          <w:lang w:eastAsia="en-US"/>
        </w:rPr>
      </w:pPr>
      <w:r>
        <w:rPr>
          <w:rFonts w:eastAsia="Advt93-r"/>
          <w:noProof/>
          <w:lang w:eastAsia="en-US"/>
        </w:rPr>
        <w:drawing>
          <wp:inline distT="0" distB="0" distL="0" distR="0" wp14:anchorId="6CE0DC28" wp14:editId="1C742B25">
            <wp:extent cx="4857293" cy="3555187"/>
            <wp:effectExtent l="0" t="0" r="635" b="762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_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857293" cy="3555187"/>
                    </a:xfrm>
                    <a:prstGeom prst="rect">
                      <a:avLst/>
                    </a:prstGeom>
                  </pic:spPr>
                </pic:pic>
              </a:graphicData>
            </a:graphic>
          </wp:inline>
        </w:drawing>
      </w:r>
    </w:p>
    <w:p w14:paraId="29D5C1D7" w14:textId="28FA8E45" w:rsidR="00B21C04" w:rsidRDefault="00B21C04" w:rsidP="00B21C04">
      <w:pPr>
        <w:spacing w:line="360" w:lineRule="auto"/>
        <w:jc w:val="center"/>
        <w:rPr>
          <w:rFonts w:eastAsia="Advt93-r"/>
          <w:lang w:eastAsia="en-US"/>
        </w:rPr>
      </w:pPr>
    </w:p>
    <w:p w14:paraId="440744D3" w14:textId="34306DE6" w:rsidR="00B21C04" w:rsidRDefault="00B21C04" w:rsidP="00B21C04">
      <w:pPr>
        <w:spacing w:line="360" w:lineRule="auto"/>
        <w:jc w:val="center"/>
        <w:rPr>
          <w:rFonts w:eastAsia="Advt93-r"/>
          <w:b/>
          <w:lang w:eastAsia="en-US"/>
        </w:rPr>
      </w:pPr>
      <w:r w:rsidRPr="00B21C04">
        <w:rPr>
          <w:rFonts w:eastAsia="Advt93-r"/>
          <w:b/>
          <w:lang w:eastAsia="en-US"/>
        </w:rPr>
        <w:t>Figure 1</w:t>
      </w:r>
    </w:p>
    <w:p w14:paraId="40F4EB98" w14:textId="4C64DB07" w:rsidR="00B21C04" w:rsidRDefault="00B21C04" w:rsidP="00B21C04">
      <w:pPr>
        <w:spacing w:line="360" w:lineRule="auto"/>
        <w:jc w:val="center"/>
        <w:rPr>
          <w:rFonts w:eastAsia="Advt93-r"/>
          <w:b/>
          <w:lang w:eastAsia="en-US"/>
        </w:rPr>
      </w:pPr>
    </w:p>
    <w:p w14:paraId="3B827F44" w14:textId="77777777" w:rsidR="0024346A" w:rsidRDefault="0024346A" w:rsidP="00B21C04">
      <w:pPr>
        <w:spacing w:line="360" w:lineRule="auto"/>
        <w:jc w:val="center"/>
        <w:rPr>
          <w:rFonts w:eastAsia="Advt93-r"/>
          <w:b/>
          <w:lang w:eastAsia="en-US"/>
        </w:rPr>
        <w:sectPr w:rsidR="0024346A" w:rsidSect="00DA43AE">
          <w:pgSz w:w="12240" w:h="15840" w:code="1"/>
          <w:pgMar w:top="1247" w:right="1247" w:bottom="1247" w:left="1247" w:header="709" w:footer="709" w:gutter="0"/>
          <w:cols w:space="708"/>
          <w:docGrid w:linePitch="360"/>
        </w:sectPr>
      </w:pPr>
    </w:p>
    <w:p w14:paraId="65EEC56C" w14:textId="7014E70D" w:rsidR="00B21C04" w:rsidRDefault="0024346A" w:rsidP="00B21C04">
      <w:pPr>
        <w:spacing w:line="360" w:lineRule="auto"/>
        <w:jc w:val="center"/>
        <w:rPr>
          <w:rFonts w:eastAsia="Advt93-r"/>
          <w:b/>
          <w:lang w:eastAsia="en-US"/>
        </w:rPr>
      </w:pPr>
      <w:r>
        <w:rPr>
          <w:rFonts w:eastAsia="Advt93-r"/>
          <w:b/>
          <w:noProof/>
          <w:lang w:eastAsia="en-US"/>
        </w:rPr>
        <w:lastRenderedPageBreak/>
        <w:drawing>
          <wp:inline distT="0" distB="0" distL="0" distR="0" wp14:anchorId="6CF0E38B" wp14:editId="69548850">
            <wp:extent cx="5861226" cy="5852160"/>
            <wp:effectExtent l="0" t="0" r="635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_2.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862059" cy="5852992"/>
                    </a:xfrm>
                    <a:prstGeom prst="rect">
                      <a:avLst/>
                    </a:prstGeom>
                  </pic:spPr>
                </pic:pic>
              </a:graphicData>
            </a:graphic>
          </wp:inline>
        </w:drawing>
      </w:r>
    </w:p>
    <w:p w14:paraId="22C5CB37" w14:textId="6AFE6004" w:rsidR="00B21C04" w:rsidRPr="00B21C04" w:rsidRDefault="00B21C04" w:rsidP="0024346A">
      <w:pPr>
        <w:spacing w:line="360" w:lineRule="auto"/>
        <w:jc w:val="center"/>
        <w:rPr>
          <w:rFonts w:eastAsia="Advt93-r"/>
          <w:b/>
          <w:lang w:eastAsia="en-US"/>
        </w:rPr>
      </w:pPr>
      <w:r w:rsidRPr="00B21C04">
        <w:rPr>
          <w:rFonts w:eastAsia="Advt93-r"/>
          <w:b/>
          <w:lang w:eastAsia="en-US"/>
        </w:rPr>
        <w:t xml:space="preserve">Figure </w:t>
      </w:r>
      <w:r>
        <w:rPr>
          <w:rFonts w:eastAsia="Advt93-r"/>
          <w:b/>
          <w:lang w:eastAsia="en-US"/>
        </w:rPr>
        <w:t>2</w:t>
      </w:r>
      <w:bookmarkStart w:id="1" w:name="_GoBack"/>
      <w:bookmarkEnd w:id="1"/>
    </w:p>
    <w:sectPr w:rsidR="00B21C04" w:rsidRPr="00B21C04" w:rsidSect="0024346A">
      <w:pgSz w:w="15840" w:h="12240" w:orient="landscape" w:code="1"/>
      <w:pgMar w:top="1247" w:right="1247" w:bottom="1247" w:left="1247" w:header="709" w:footer="709"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759B99" w16cex:dateUtc="2021-12-28T21:20:00Z"/>
  <w16cex:commentExtensible w16cex:durableId="25759BB4" w16cex:dateUtc="2021-12-28T21:20:00Z"/>
  <w16cex:commentExtensible w16cex:durableId="2576A641" w16cex:dateUtc="2021-12-29T16:17:00Z"/>
  <w16cex:commentExtensible w16cex:durableId="2576A9BF" w16cex:dateUtc="2021-12-29T16:32:00Z"/>
  <w16cex:commentExtensible w16cex:durableId="2576A6A3" w16cex:dateUtc="2021-12-29T16:19:00Z"/>
  <w16cex:commentExtensible w16cex:durableId="25759D6B" w16cex:dateUtc="2021-12-28T21:27:00Z"/>
  <w16cex:commentExtensible w16cex:durableId="25759F0D" w16cex:dateUtc="2021-12-28T21:34:00Z"/>
  <w16cex:commentExtensible w16cex:durableId="25759E6B" w16cex:dateUtc="2021-12-28T21:32:00Z"/>
  <w16cex:commentExtensible w16cex:durableId="2576A849" w16cex:dateUtc="2021-12-29T16:26:00Z"/>
  <w16cex:commentExtensible w16cex:durableId="2576A88A" w16cex:dateUtc="2021-12-29T16:27:00Z"/>
  <w16cex:commentExtensible w16cex:durableId="2575FA8E" w16cex:dateUtc="2021-12-29T04:05:00Z"/>
  <w16cex:commentExtensible w16cex:durableId="2576A923" w16cex:dateUtc="2021-12-29T16:30:00Z"/>
  <w16cex:commentExtensible w16cex:durableId="2576A90F" w16cex:dateUtc="2021-12-29T16:29:00Z"/>
  <w16cex:commentExtensible w16cex:durableId="25759FD7" w16cex:dateUtc="2021-12-28T21:38:00Z"/>
  <w16cex:commentExtensible w16cex:durableId="2575A05B" w16cex:dateUtc="2021-12-28T21:40:00Z"/>
  <w16cex:commentExtensible w16cex:durableId="2575A29C" w16cex:dateUtc="2021-12-28T21:50:00Z"/>
  <w16cex:commentExtensible w16cex:durableId="2575A10D" w16cex:dateUtc="2021-12-28T21:43:00Z"/>
  <w16cex:commentExtensible w16cex:durableId="2575A16F" w16cex:dateUtc="2021-12-28T21:45:00Z"/>
  <w16cex:commentExtensible w16cex:durableId="2575A121" w16cex:dateUtc="2021-12-28T21:43:00Z"/>
  <w16cex:commentExtensible w16cex:durableId="2575A127" w16cex:dateUtc="2021-12-28T21:43:00Z"/>
  <w16cex:commentExtensible w16cex:durableId="2575A346" w16cex:dateUtc="2021-12-28T21:52:00Z"/>
  <w16cex:commentExtensible w16cex:durableId="2575A4D7" w16cex:dateUtc="2021-12-28T21:59:00Z"/>
  <w16cex:commentExtensible w16cex:durableId="2575A623" w16cex:dateUtc="2021-12-28T22:05:00Z"/>
  <w16cex:commentExtensible w16cex:durableId="2575A657" w16cex:dateUtc="2021-12-28T22:05:00Z"/>
  <w16cex:commentExtensible w16cex:durableId="2575ADFD" w16cex:dateUtc="2021-12-28T22:38:00Z"/>
  <w16cex:commentExtensible w16cex:durableId="2575AB45" w16cex:dateUtc="2021-12-28T22:27:00Z"/>
  <w16cex:commentExtensible w16cex:durableId="2575AB79" w16cex:dateUtc="2021-12-28T22:27:00Z"/>
  <w16cex:commentExtensible w16cex:durableId="2575AD55" w16cex:dateUtc="2021-12-28T22:35:00Z"/>
  <w16cex:commentExtensible w16cex:durableId="2575F202" w16cex:dateUtc="2021-12-29T03:28:00Z"/>
  <w16cex:commentExtensible w16cex:durableId="2575F1F5" w16cex:dateUtc="2021-12-29T03:28:00Z"/>
  <w16cex:commentExtensible w16cex:durableId="2575F760" w16cex:dateUtc="2021-12-29T03:51:00Z"/>
  <w16cex:commentExtensible w16cex:durableId="2575F7CD" w16cex:dateUtc="2021-12-29T03:53:00Z"/>
  <w16cex:commentExtensible w16cex:durableId="2575F800" w16cex:dateUtc="2021-12-29T03:54:00Z"/>
  <w16cex:commentExtensible w16cex:durableId="2575F8CB" w16cex:dateUtc="2021-12-29T03:57:00Z"/>
  <w16cex:commentExtensible w16cex:durableId="2575F8F8" w16cex:dateUtc="2021-12-29T03:58:00Z"/>
  <w16cex:commentExtensible w16cex:durableId="2575F958" w16cex:dateUtc="2021-12-29T04:00:00Z"/>
  <w16cex:commentExtensible w16cex:durableId="2575F970" w16cex:dateUtc="2021-12-29T04:00:00Z"/>
  <w16cex:commentExtensible w16cex:durableId="2575F4B0" w16cex:dateUtc="2021-12-29T03:40:00Z"/>
  <w16cex:commentExtensible w16cex:durableId="2575F47D" w16cex:dateUtc="2021-12-29T03:39:00Z"/>
  <w16cex:commentExtensible w16cex:durableId="2575F4D7" w16cex:dateUtc="2021-12-29T03:40:00Z"/>
  <w16cex:commentExtensible w16cex:durableId="2576ADA8" w16cex:dateUtc="2021-12-29T16:49:00Z"/>
  <w16cex:commentExtensible w16cex:durableId="2576AE29" w16cex:dateUtc="2021-12-29T16:51:00Z"/>
  <w16cex:commentExtensible w16cex:durableId="2575F56D" w16cex:dateUtc="2021-12-29T03:43:00Z"/>
  <w16cex:commentExtensible w16cex:durableId="25759C00" w16cex:dateUtc="2021-12-28T21:21:00Z"/>
  <w16cex:commentExtensible w16cex:durableId="2575A8E1" w16cex:dateUtc="2021-12-28T22:16:00Z"/>
  <w16cex:commentExtensible w16cex:durableId="2575A69F" w16cex:dateUtc="2021-12-28T22:07:00Z"/>
  <w16cex:commentExtensible w16cex:durableId="2575AC57" w16cex:dateUtc="2021-12-28T22:31:00Z"/>
  <w16cex:commentExtensible w16cex:durableId="2576AFD7" w16cex:dateUtc="2021-12-29T16:58:00Z"/>
  <w16cex:commentExtensible w16cex:durableId="2575F5F6" w16cex:dateUtc="2021-12-29T03:45:00Z"/>
  <w16cex:commentExtensible w16cex:durableId="2575AC2F" w16cex:dateUtc="2021-12-28T22:30:00Z"/>
  <w16cex:commentExtensible w16cex:durableId="2576AF4F" w16cex:dateUtc="2021-12-29T16:56: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829655" w14:textId="77777777" w:rsidR="007F759B" w:rsidRDefault="007F759B" w:rsidP="004C6FDB">
      <w:r>
        <w:separator/>
      </w:r>
    </w:p>
  </w:endnote>
  <w:endnote w:type="continuationSeparator" w:id="0">
    <w:p w14:paraId="5DF079BB" w14:textId="77777777" w:rsidR="007F759B" w:rsidRDefault="007F759B" w:rsidP="004C6F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AdvOT8608a8d1+20">
    <w:altName w:val="Yu Gothic"/>
    <w:panose1 w:val="00000000000000000000"/>
    <w:charset w:val="80"/>
    <w:family w:val="auto"/>
    <w:notTrueType/>
    <w:pitch w:val="default"/>
    <w:sig w:usb0="00000001" w:usb1="08070000" w:usb2="00000010" w:usb3="00000000" w:csb0="00020000" w:csb1="00000000"/>
  </w:font>
  <w:font w:name="AdvOT8608a8d1+22">
    <w:altName w:val="Microsoft YaHei"/>
    <w:panose1 w:val="00000000000000000000"/>
    <w:charset w:val="86"/>
    <w:family w:val="auto"/>
    <w:notTrueType/>
    <w:pitch w:val="default"/>
    <w:sig w:usb0="00000001" w:usb1="080E0000" w:usb2="00000010" w:usb3="00000000" w:csb0="00040000" w:csb1="00000000"/>
  </w:font>
  <w:font w:name="Advt93-r">
    <w:altName w:val="Malgun Gothic"/>
    <w:panose1 w:val="00000000000000000000"/>
    <w:charset w:val="81"/>
    <w:family w:val="auto"/>
    <w:notTrueType/>
    <w:pitch w:val="default"/>
    <w:sig w:usb0="00000003" w:usb1="09060000" w:usb2="00000010" w:usb3="00000000" w:csb0="00080001"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2197296"/>
      <w:docPartObj>
        <w:docPartGallery w:val="Page Numbers (Bottom of Page)"/>
        <w:docPartUnique/>
      </w:docPartObj>
    </w:sdtPr>
    <w:sdtEndPr/>
    <w:sdtContent>
      <w:p w14:paraId="6D25AF3A" w14:textId="3DE01C02" w:rsidR="00550884" w:rsidRDefault="00550884">
        <w:pPr>
          <w:pStyle w:val="Pieddepage"/>
          <w:jc w:val="right"/>
        </w:pPr>
        <w:r>
          <w:fldChar w:fldCharType="begin"/>
        </w:r>
        <w:r>
          <w:instrText>PAGE   \* MERGEFORMAT</w:instrText>
        </w:r>
        <w:r>
          <w:fldChar w:fldCharType="separate"/>
        </w:r>
        <w:r>
          <w:rPr>
            <w:lang w:val="fr-FR"/>
          </w:rPr>
          <w:t>2</w:t>
        </w:r>
        <w:r>
          <w:fldChar w:fldCharType="end"/>
        </w:r>
      </w:p>
    </w:sdtContent>
  </w:sdt>
  <w:p w14:paraId="6F302972" w14:textId="77777777" w:rsidR="00550884" w:rsidRDefault="00550884">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0B9943" w14:textId="77777777" w:rsidR="007F759B" w:rsidRDefault="007F759B" w:rsidP="004C6FDB">
      <w:r>
        <w:separator/>
      </w:r>
    </w:p>
  </w:footnote>
  <w:footnote w:type="continuationSeparator" w:id="0">
    <w:p w14:paraId="21EBF4D8" w14:textId="77777777" w:rsidR="007F759B" w:rsidRDefault="007F759B" w:rsidP="004C6FD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YxNTczMDUyMjQ1NDJR0lEKTi0uzszPAykwqwUAIkIQNCwAAAA="/>
  </w:docVars>
  <w:rsids>
    <w:rsidRoot w:val="003045EC"/>
    <w:rsid w:val="0000558C"/>
    <w:rsid w:val="00005E5C"/>
    <w:rsid w:val="00020850"/>
    <w:rsid w:val="0002174C"/>
    <w:rsid w:val="00026EFB"/>
    <w:rsid w:val="00030451"/>
    <w:rsid w:val="00032FD1"/>
    <w:rsid w:val="000358DD"/>
    <w:rsid w:val="00036E57"/>
    <w:rsid w:val="0003726D"/>
    <w:rsid w:val="00041917"/>
    <w:rsid w:val="00046F10"/>
    <w:rsid w:val="00051CE8"/>
    <w:rsid w:val="0006017B"/>
    <w:rsid w:val="00060EBD"/>
    <w:rsid w:val="00077693"/>
    <w:rsid w:val="000778F7"/>
    <w:rsid w:val="00080764"/>
    <w:rsid w:val="00081255"/>
    <w:rsid w:val="00081CE7"/>
    <w:rsid w:val="00083023"/>
    <w:rsid w:val="00084BD4"/>
    <w:rsid w:val="00092C13"/>
    <w:rsid w:val="00093E73"/>
    <w:rsid w:val="00095818"/>
    <w:rsid w:val="000A049A"/>
    <w:rsid w:val="000A2455"/>
    <w:rsid w:val="000A28A1"/>
    <w:rsid w:val="000A33D0"/>
    <w:rsid w:val="000B4FCB"/>
    <w:rsid w:val="000B60F2"/>
    <w:rsid w:val="000B6C93"/>
    <w:rsid w:val="000C06D0"/>
    <w:rsid w:val="000C457C"/>
    <w:rsid w:val="000E08A1"/>
    <w:rsid w:val="000E2141"/>
    <w:rsid w:val="000F2467"/>
    <w:rsid w:val="000F3736"/>
    <w:rsid w:val="000F47CC"/>
    <w:rsid w:val="000F744B"/>
    <w:rsid w:val="000F7DF7"/>
    <w:rsid w:val="001011C2"/>
    <w:rsid w:val="001022EE"/>
    <w:rsid w:val="001078B1"/>
    <w:rsid w:val="00120183"/>
    <w:rsid w:val="00122751"/>
    <w:rsid w:val="00123CA7"/>
    <w:rsid w:val="001306CF"/>
    <w:rsid w:val="00132381"/>
    <w:rsid w:val="001351BE"/>
    <w:rsid w:val="0014568D"/>
    <w:rsid w:val="001509FF"/>
    <w:rsid w:val="00152108"/>
    <w:rsid w:val="00160E34"/>
    <w:rsid w:val="00167489"/>
    <w:rsid w:val="00173C3E"/>
    <w:rsid w:val="00175F2B"/>
    <w:rsid w:val="00181659"/>
    <w:rsid w:val="001860CE"/>
    <w:rsid w:val="0018701A"/>
    <w:rsid w:val="0019249D"/>
    <w:rsid w:val="001A0E13"/>
    <w:rsid w:val="001A4D64"/>
    <w:rsid w:val="001B4EFD"/>
    <w:rsid w:val="001B5606"/>
    <w:rsid w:val="001C10AB"/>
    <w:rsid w:val="001C4525"/>
    <w:rsid w:val="001C4E6A"/>
    <w:rsid w:val="001D463C"/>
    <w:rsid w:val="001D5E56"/>
    <w:rsid w:val="001E4EBD"/>
    <w:rsid w:val="001F100E"/>
    <w:rsid w:val="001F3307"/>
    <w:rsid w:val="001F7C08"/>
    <w:rsid w:val="00202F5B"/>
    <w:rsid w:val="0020643B"/>
    <w:rsid w:val="00212AB1"/>
    <w:rsid w:val="002133B8"/>
    <w:rsid w:val="002139F1"/>
    <w:rsid w:val="00213EF2"/>
    <w:rsid w:val="00215296"/>
    <w:rsid w:val="00215B2E"/>
    <w:rsid w:val="00217EA3"/>
    <w:rsid w:val="00221CD8"/>
    <w:rsid w:val="002239F2"/>
    <w:rsid w:val="00225B3A"/>
    <w:rsid w:val="002324D5"/>
    <w:rsid w:val="0023506E"/>
    <w:rsid w:val="0024346A"/>
    <w:rsid w:val="00245163"/>
    <w:rsid w:val="00250020"/>
    <w:rsid w:val="002515FD"/>
    <w:rsid w:val="002530EA"/>
    <w:rsid w:val="00253DBA"/>
    <w:rsid w:val="00257FB7"/>
    <w:rsid w:val="0026139E"/>
    <w:rsid w:val="002625A7"/>
    <w:rsid w:val="002644F1"/>
    <w:rsid w:val="00265BC7"/>
    <w:rsid w:val="00267DA2"/>
    <w:rsid w:val="00276F9F"/>
    <w:rsid w:val="002829D8"/>
    <w:rsid w:val="00282A91"/>
    <w:rsid w:val="00283702"/>
    <w:rsid w:val="002936BA"/>
    <w:rsid w:val="002A3206"/>
    <w:rsid w:val="002A3C25"/>
    <w:rsid w:val="002A48F4"/>
    <w:rsid w:val="002B4323"/>
    <w:rsid w:val="002B6555"/>
    <w:rsid w:val="002B6886"/>
    <w:rsid w:val="002C11AC"/>
    <w:rsid w:val="002C6402"/>
    <w:rsid w:val="002D2B01"/>
    <w:rsid w:val="002D2B12"/>
    <w:rsid w:val="002D7B54"/>
    <w:rsid w:val="002E22DE"/>
    <w:rsid w:val="002E2E28"/>
    <w:rsid w:val="002E2E5F"/>
    <w:rsid w:val="002F0AC0"/>
    <w:rsid w:val="002F1930"/>
    <w:rsid w:val="002F7440"/>
    <w:rsid w:val="003045EC"/>
    <w:rsid w:val="00305677"/>
    <w:rsid w:val="0031391A"/>
    <w:rsid w:val="00320F73"/>
    <w:rsid w:val="00324ECC"/>
    <w:rsid w:val="0033315C"/>
    <w:rsid w:val="0033477D"/>
    <w:rsid w:val="003448AA"/>
    <w:rsid w:val="00345172"/>
    <w:rsid w:val="0035706B"/>
    <w:rsid w:val="003618B0"/>
    <w:rsid w:val="00366DA9"/>
    <w:rsid w:val="003701A8"/>
    <w:rsid w:val="00371ADE"/>
    <w:rsid w:val="003722AB"/>
    <w:rsid w:val="00372C40"/>
    <w:rsid w:val="00374F4B"/>
    <w:rsid w:val="00376C92"/>
    <w:rsid w:val="0038297C"/>
    <w:rsid w:val="00386036"/>
    <w:rsid w:val="00387C36"/>
    <w:rsid w:val="00397631"/>
    <w:rsid w:val="003A2286"/>
    <w:rsid w:val="003A3B47"/>
    <w:rsid w:val="003A44B3"/>
    <w:rsid w:val="003A522C"/>
    <w:rsid w:val="003A6381"/>
    <w:rsid w:val="003B1272"/>
    <w:rsid w:val="003B36F8"/>
    <w:rsid w:val="003B4937"/>
    <w:rsid w:val="003B791B"/>
    <w:rsid w:val="003C329E"/>
    <w:rsid w:val="003C35EB"/>
    <w:rsid w:val="003C438B"/>
    <w:rsid w:val="003D2A5D"/>
    <w:rsid w:val="003D5718"/>
    <w:rsid w:val="003D629B"/>
    <w:rsid w:val="003E0B19"/>
    <w:rsid w:val="003E2F51"/>
    <w:rsid w:val="003E6303"/>
    <w:rsid w:val="003F3C8B"/>
    <w:rsid w:val="003F3CD7"/>
    <w:rsid w:val="003F48D5"/>
    <w:rsid w:val="003F4D63"/>
    <w:rsid w:val="003F6F39"/>
    <w:rsid w:val="003F74BD"/>
    <w:rsid w:val="004008C9"/>
    <w:rsid w:val="004068B2"/>
    <w:rsid w:val="004077C8"/>
    <w:rsid w:val="0041220E"/>
    <w:rsid w:val="0042455A"/>
    <w:rsid w:val="0042719C"/>
    <w:rsid w:val="00436233"/>
    <w:rsid w:val="00441CBF"/>
    <w:rsid w:val="00445D33"/>
    <w:rsid w:val="004543A3"/>
    <w:rsid w:val="00470040"/>
    <w:rsid w:val="00470C7A"/>
    <w:rsid w:val="00470F01"/>
    <w:rsid w:val="00471A26"/>
    <w:rsid w:val="0047259F"/>
    <w:rsid w:val="00476D2A"/>
    <w:rsid w:val="00480353"/>
    <w:rsid w:val="004805E7"/>
    <w:rsid w:val="0048133F"/>
    <w:rsid w:val="00482D25"/>
    <w:rsid w:val="004841D6"/>
    <w:rsid w:val="004917E6"/>
    <w:rsid w:val="00493714"/>
    <w:rsid w:val="00493832"/>
    <w:rsid w:val="00496C38"/>
    <w:rsid w:val="0049742E"/>
    <w:rsid w:val="004974AB"/>
    <w:rsid w:val="004A192C"/>
    <w:rsid w:val="004A28D7"/>
    <w:rsid w:val="004A5274"/>
    <w:rsid w:val="004A7C34"/>
    <w:rsid w:val="004B0627"/>
    <w:rsid w:val="004B7393"/>
    <w:rsid w:val="004C1DA3"/>
    <w:rsid w:val="004C3CD2"/>
    <w:rsid w:val="004C6FDB"/>
    <w:rsid w:val="004D486F"/>
    <w:rsid w:val="004E44AC"/>
    <w:rsid w:val="004E464B"/>
    <w:rsid w:val="004E4F39"/>
    <w:rsid w:val="004E5F0C"/>
    <w:rsid w:val="004E6BFB"/>
    <w:rsid w:val="004F1FB7"/>
    <w:rsid w:val="004F2C0A"/>
    <w:rsid w:val="004F3633"/>
    <w:rsid w:val="004F56FA"/>
    <w:rsid w:val="00503AFA"/>
    <w:rsid w:val="00504384"/>
    <w:rsid w:val="005111BF"/>
    <w:rsid w:val="00513642"/>
    <w:rsid w:val="005159F3"/>
    <w:rsid w:val="00521B89"/>
    <w:rsid w:val="005263AA"/>
    <w:rsid w:val="0052793A"/>
    <w:rsid w:val="00533D92"/>
    <w:rsid w:val="0053458D"/>
    <w:rsid w:val="00544143"/>
    <w:rsid w:val="00546AE4"/>
    <w:rsid w:val="00550884"/>
    <w:rsid w:val="00555525"/>
    <w:rsid w:val="005642AC"/>
    <w:rsid w:val="00564BF5"/>
    <w:rsid w:val="00565084"/>
    <w:rsid w:val="00573EFD"/>
    <w:rsid w:val="00576DBC"/>
    <w:rsid w:val="0058310F"/>
    <w:rsid w:val="005849D4"/>
    <w:rsid w:val="00585A31"/>
    <w:rsid w:val="005A0686"/>
    <w:rsid w:val="005A0A3F"/>
    <w:rsid w:val="005A0F16"/>
    <w:rsid w:val="005A2047"/>
    <w:rsid w:val="005A3152"/>
    <w:rsid w:val="005A32EE"/>
    <w:rsid w:val="005A6C94"/>
    <w:rsid w:val="005A7DCC"/>
    <w:rsid w:val="005B0F3D"/>
    <w:rsid w:val="005C3A29"/>
    <w:rsid w:val="005C6EB7"/>
    <w:rsid w:val="005D51D9"/>
    <w:rsid w:val="005E27DA"/>
    <w:rsid w:val="005E3DE0"/>
    <w:rsid w:val="005F5989"/>
    <w:rsid w:val="00600939"/>
    <w:rsid w:val="00610159"/>
    <w:rsid w:val="0061330C"/>
    <w:rsid w:val="006148C5"/>
    <w:rsid w:val="00616FF9"/>
    <w:rsid w:val="00617B98"/>
    <w:rsid w:val="00625CA1"/>
    <w:rsid w:val="0062692A"/>
    <w:rsid w:val="00627CEB"/>
    <w:rsid w:val="00636A5B"/>
    <w:rsid w:val="00637CB7"/>
    <w:rsid w:val="00650DDC"/>
    <w:rsid w:val="00662C74"/>
    <w:rsid w:val="00662EAE"/>
    <w:rsid w:val="00663C5F"/>
    <w:rsid w:val="00664D72"/>
    <w:rsid w:val="0067267F"/>
    <w:rsid w:val="006735D6"/>
    <w:rsid w:val="00674FB2"/>
    <w:rsid w:val="006753DE"/>
    <w:rsid w:val="0067666C"/>
    <w:rsid w:val="0068245C"/>
    <w:rsid w:val="006876F6"/>
    <w:rsid w:val="006953A0"/>
    <w:rsid w:val="006976BD"/>
    <w:rsid w:val="006A01B9"/>
    <w:rsid w:val="006A7AB3"/>
    <w:rsid w:val="006A7CEA"/>
    <w:rsid w:val="006B2BE9"/>
    <w:rsid w:val="006B6D4B"/>
    <w:rsid w:val="006C4158"/>
    <w:rsid w:val="006C5500"/>
    <w:rsid w:val="006D009F"/>
    <w:rsid w:val="006E5427"/>
    <w:rsid w:val="006F0407"/>
    <w:rsid w:val="006F25AD"/>
    <w:rsid w:val="00701285"/>
    <w:rsid w:val="00701987"/>
    <w:rsid w:val="00701A87"/>
    <w:rsid w:val="007072D2"/>
    <w:rsid w:val="0071565F"/>
    <w:rsid w:val="007163D0"/>
    <w:rsid w:val="00716DC8"/>
    <w:rsid w:val="007172BF"/>
    <w:rsid w:val="00717486"/>
    <w:rsid w:val="007303B2"/>
    <w:rsid w:val="007343EC"/>
    <w:rsid w:val="00742B27"/>
    <w:rsid w:val="00746F67"/>
    <w:rsid w:val="007540C9"/>
    <w:rsid w:val="007564BA"/>
    <w:rsid w:val="00763287"/>
    <w:rsid w:val="00775779"/>
    <w:rsid w:val="00776395"/>
    <w:rsid w:val="00776B01"/>
    <w:rsid w:val="00777266"/>
    <w:rsid w:val="00777BA2"/>
    <w:rsid w:val="0079210A"/>
    <w:rsid w:val="00794019"/>
    <w:rsid w:val="007964A8"/>
    <w:rsid w:val="00797A31"/>
    <w:rsid w:val="007A0768"/>
    <w:rsid w:val="007A420A"/>
    <w:rsid w:val="007B3144"/>
    <w:rsid w:val="007B40AF"/>
    <w:rsid w:val="007C171D"/>
    <w:rsid w:val="007C6DC6"/>
    <w:rsid w:val="007C7BBC"/>
    <w:rsid w:val="007D0520"/>
    <w:rsid w:val="007D1745"/>
    <w:rsid w:val="007D500F"/>
    <w:rsid w:val="007E0A4F"/>
    <w:rsid w:val="007E207A"/>
    <w:rsid w:val="007E21FF"/>
    <w:rsid w:val="007E6043"/>
    <w:rsid w:val="007F2042"/>
    <w:rsid w:val="007F6B92"/>
    <w:rsid w:val="007F759B"/>
    <w:rsid w:val="00803B07"/>
    <w:rsid w:val="00803F34"/>
    <w:rsid w:val="00804ECC"/>
    <w:rsid w:val="00805BA7"/>
    <w:rsid w:val="0080632F"/>
    <w:rsid w:val="008068EF"/>
    <w:rsid w:val="008112EC"/>
    <w:rsid w:val="008120F3"/>
    <w:rsid w:val="00814738"/>
    <w:rsid w:val="00831A23"/>
    <w:rsid w:val="008323F6"/>
    <w:rsid w:val="008341C1"/>
    <w:rsid w:val="0084487C"/>
    <w:rsid w:val="008465CA"/>
    <w:rsid w:val="00846D04"/>
    <w:rsid w:val="00847447"/>
    <w:rsid w:val="00862E85"/>
    <w:rsid w:val="008644E5"/>
    <w:rsid w:val="00880C35"/>
    <w:rsid w:val="008811EF"/>
    <w:rsid w:val="008845E9"/>
    <w:rsid w:val="00886420"/>
    <w:rsid w:val="0088766D"/>
    <w:rsid w:val="00890E61"/>
    <w:rsid w:val="008917C5"/>
    <w:rsid w:val="008935C3"/>
    <w:rsid w:val="008936E2"/>
    <w:rsid w:val="00895B15"/>
    <w:rsid w:val="008964A4"/>
    <w:rsid w:val="0089664A"/>
    <w:rsid w:val="008A0685"/>
    <w:rsid w:val="008A0D47"/>
    <w:rsid w:val="008A575E"/>
    <w:rsid w:val="008A59CA"/>
    <w:rsid w:val="008A7A7E"/>
    <w:rsid w:val="008B09A3"/>
    <w:rsid w:val="008B1F71"/>
    <w:rsid w:val="008B2CB8"/>
    <w:rsid w:val="008B6627"/>
    <w:rsid w:val="008C028F"/>
    <w:rsid w:val="008C11E2"/>
    <w:rsid w:val="008C5BAC"/>
    <w:rsid w:val="008C6CAB"/>
    <w:rsid w:val="008D0B2C"/>
    <w:rsid w:val="008D0C46"/>
    <w:rsid w:val="008D316C"/>
    <w:rsid w:val="008D7FE7"/>
    <w:rsid w:val="008E1C11"/>
    <w:rsid w:val="008E1C3A"/>
    <w:rsid w:val="008E5A56"/>
    <w:rsid w:val="008E7279"/>
    <w:rsid w:val="008F021D"/>
    <w:rsid w:val="008F3F3F"/>
    <w:rsid w:val="00904F38"/>
    <w:rsid w:val="00905EA7"/>
    <w:rsid w:val="00907542"/>
    <w:rsid w:val="0091127C"/>
    <w:rsid w:val="00917D58"/>
    <w:rsid w:val="00917ED4"/>
    <w:rsid w:val="00926ACA"/>
    <w:rsid w:val="00927B0C"/>
    <w:rsid w:val="00944044"/>
    <w:rsid w:val="00945CC1"/>
    <w:rsid w:val="009554FD"/>
    <w:rsid w:val="00955776"/>
    <w:rsid w:val="00957B5B"/>
    <w:rsid w:val="00960F1B"/>
    <w:rsid w:val="00964B94"/>
    <w:rsid w:val="00964F62"/>
    <w:rsid w:val="009702FA"/>
    <w:rsid w:val="009838DB"/>
    <w:rsid w:val="0098549E"/>
    <w:rsid w:val="00985E91"/>
    <w:rsid w:val="00991568"/>
    <w:rsid w:val="00995951"/>
    <w:rsid w:val="009A5225"/>
    <w:rsid w:val="009B2A2B"/>
    <w:rsid w:val="009C3F45"/>
    <w:rsid w:val="009C6C0A"/>
    <w:rsid w:val="009D20DD"/>
    <w:rsid w:val="009D3779"/>
    <w:rsid w:val="009D3B6A"/>
    <w:rsid w:val="009D3FD5"/>
    <w:rsid w:val="009D4AC0"/>
    <w:rsid w:val="009E0F2F"/>
    <w:rsid w:val="009E26A7"/>
    <w:rsid w:val="009E4251"/>
    <w:rsid w:val="009E4686"/>
    <w:rsid w:val="009E5BF4"/>
    <w:rsid w:val="009E63A5"/>
    <w:rsid w:val="009E75AE"/>
    <w:rsid w:val="009F02F5"/>
    <w:rsid w:val="009F3B4C"/>
    <w:rsid w:val="00A00735"/>
    <w:rsid w:val="00A030F1"/>
    <w:rsid w:val="00A0506E"/>
    <w:rsid w:val="00A07913"/>
    <w:rsid w:val="00A10775"/>
    <w:rsid w:val="00A22757"/>
    <w:rsid w:val="00A25CA0"/>
    <w:rsid w:val="00A31985"/>
    <w:rsid w:val="00A35BC5"/>
    <w:rsid w:val="00A46038"/>
    <w:rsid w:val="00A54C1E"/>
    <w:rsid w:val="00A57FAB"/>
    <w:rsid w:val="00A62980"/>
    <w:rsid w:val="00A62992"/>
    <w:rsid w:val="00A66FC9"/>
    <w:rsid w:val="00A678B3"/>
    <w:rsid w:val="00A7157B"/>
    <w:rsid w:val="00A72467"/>
    <w:rsid w:val="00A737EB"/>
    <w:rsid w:val="00A74101"/>
    <w:rsid w:val="00A74B51"/>
    <w:rsid w:val="00A76286"/>
    <w:rsid w:val="00A76485"/>
    <w:rsid w:val="00A76FBB"/>
    <w:rsid w:val="00A84753"/>
    <w:rsid w:val="00A8599C"/>
    <w:rsid w:val="00A95304"/>
    <w:rsid w:val="00A975EF"/>
    <w:rsid w:val="00A97B97"/>
    <w:rsid w:val="00AA17D2"/>
    <w:rsid w:val="00AA49D4"/>
    <w:rsid w:val="00AA52F7"/>
    <w:rsid w:val="00AA5486"/>
    <w:rsid w:val="00AA5966"/>
    <w:rsid w:val="00AA621A"/>
    <w:rsid w:val="00AB1A03"/>
    <w:rsid w:val="00AC1846"/>
    <w:rsid w:val="00AC3127"/>
    <w:rsid w:val="00AC6728"/>
    <w:rsid w:val="00AC7DFB"/>
    <w:rsid w:val="00AD0DBD"/>
    <w:rsid w:val="00AD49A2"/>
    <w:rsid w:val="00AD54CA"/>
    <w:rsid w:val="00AF30CA"/>
    <w:rsid w:val="00AF5557"/>
    <w:rsid w:val="00B01292"/>
    <w:rsid w:val="00B032DD"/>
    <w:rsid w:val="00B0445D"/>
    <w:rsid w:val="00B0537C"/>
    <w:rsid w:val="00B06383"/>
    <w:rsid w:val="00B06717"/>
    <w:rsid w:val="00B13133"/>
    <w:rsid w:val="00B21C04"/>
    <w:rsid w:val="00B23EAE"/>
    <w:rsid w:val="00B26380"/>
    <w:rsid w:val="00B32C7D"/>
    <w:rsid w:val="00B32FB9"/>
    <w:rsid w:val="00B34E58"/>
    <w:rsid w:val="00B40D21"/>
    <w:rsid w:val="00B435F7"/>
    <w:rsid w:val="00B458FA"/>
    <w:rsid w:val="00B45A59"/>
    <w:rsid w:val="00B500D9"/>
    <w:rsid w:val="00B53177"/>
    <w:rsid w:val="00B53363"/>
    <w:rsid w:val="00B54874"/>
    <w:rsid w:val="00B561F3"/>
    <w:rsid w:val="00B57676"/>
    <w:rsid w:val="00B60999"/>
    <w:rsid w:val="00B61010"/>
    <w:rsid w:val="00B61541"/>
    <w:rsid w:val="00B63DD9"/>
    <w:rsid w:val="00B651DC"/>
    <w:rsid w:val="00B65E92"/>
    <w:rsid w:val="00B67440"/>
    <w:rsid w:val="00B746B7"/>
    <w:rsid w:val="00B76615"/>
    <w:rsid w:val="00B80869"/>
    <w:rsid w:val="00B8546C"/>
    <w:rsid w:val="00B85BC4"/>
    <w:rsid w:val="00B90D3E"/>
    <w:rsid w:val="00B93173"/>
    <w:rsid w:val="00B9579E"/>
    <w:rsid w:val="00BA0033"/>
    <w:rsid w:val="00BA10A4"/>
    <w:rsid w:val="00BA745B"/>
    <w:rsid w:val="00BB1029"/>
    <w:rsid w:val="00BB4AC3"/>
    <w:rsid w:val="00BB5120"/>
    <w:rsid w:val="00BB7CE3"/>
    <w:rsid w:val="00BC16ED"/>
    <w:rsid w:val="00BD2A65"/>
    <w:rsid w:val="00BF07EE"/>
    <w:rsid w:val="00BF1DFA"/>
    <w:rsid w:val="00BF2CA6"/>
    <w:rsid w:val="00C015FD"/>
    <w:rsid w:val="00C040A8"/>
    <w:rsid w:val="00C040AC"/>
    <w:rsid w:val="00C04D45"/>
    <w:rsid w:val="00C06C5B"/>
    <w:rsid w:val="00C10F15"/>
    <w:rsid w:val="00C1424C"/>
    <w:rsid w:val="00C142F8"/>
    <w:rsid w:val="00C17CD3"/>
    <w:rsid w:val="00C25CFE"/>
    <w:rsid w:val="00C36973"/>
    <w:rsid w:val="00C4044C"/>
    <w:rsid w:val="00C45FB0"/>
    <w:rsid w:val="00C56763"/>
    <w:rsid w:val="00C720A7"/>
    <w:rsid w:val="00C72479"/>
    <w:rsid w:val="00C77AC9"/>
    <w:rsid w:val="00C87BF0"/>
    <w:rsid w:val="00C91A2E"/>
    <w:rsid w:val="00C92750"/>
    <w:rsid w:val="00C946B0"/>
    <w:rsid w:val="00C94BAA"/>
    <w:rsid w:val="00CA5274"/>
    <w:rsid w:val="00CA5FCE"/>
    <w:rsid w:val="00CB2092"/>
    <w:rsid w:val="00CB4CD5"/>
    <w:rsid w:val="00CC7F10"/>
    <w:rsid w:val="00CD1B87"/>
    <w:rsid w:val="00CE4919"/>
    <w:rsid w:val="00CE4A8E"/>
    <w:rsid w:val="00CF2572"/>
    <w:rsid w:val="00CF28E0"/>
    <w:rsid w:val="00D002F7"/>
    <w:rsid w:val="00D02456"/>
    <w:rsid w:val="00D025A7"/>
    <w:rsid w:val="00D05CE9"/>
    <w:rsid w:val="00D10757"/>
    <w:rsid w:val="00D1486A"/>
    <w:rsid w:val="00D168E3"/>
    <w:rsid w:val="00D1743E"/>
    <w:rsid w:val="00D2156F"/>
    <w:rsid w:val="00D21BDC"/>
    <w:rsid w:val="00D2222D"/>
    <w:rsid w:val="00D23BD0"/>
    <w:rsid w:val="00D267BC"/>
    <w:rsid w:val="00D35C08"/>
    <w:rsid w:val="00D37EBB"/>
    <w:rsid w:val="00D466E8"/>
    <w:rsid w:val="00D518A6"/>
    <w:rsid w:val="00D64268"/>
    <w:rsid w:val="00D652FD"/>
    <w:rsid w:val="00D67DD0"/>
    <w:rsid w:val="00D72481"/>
    <w:rsid w:val="00D74843"/>
    <w:rsid w:val="00D77B51"/>
    <w:rsid w:val="00D82A51"/>
    <w:rsid w:val="00D8703C"/>
    <w:rsid w:val="00D873A6"/>
    <w:rsid w:val="00D87520"/>
    <w:rsid w:val="00D90D82"/>
    <w:rsid w:val="00D950DB"/>
    <w:rsid w:val="00D9532F"/>
    <w:rsid w:val="00D97AA6"/>
    <w:rsid w:val="00DA0EFC"/>
    <w:rsid w:val="00DA2BDA"/>
    <w:rsid w:val="00DA43AE"/>
    <w:rsid w:val="00DA46BE"/>
    <w:rsid w:val="00DA6A1B"/>
    <w:rsid w:val="00DB285F"/>
    <w:rsid w:val="00DB4734"/>
    <w:rsid w:val="00DC3581"/>
    <w:rsid w:val="00DC3C78"/>
    <w:rsid w:val="00DC4E0F"/>
    <w:rsid w:val="00DC605D"/>
    <w:rsid w:val="00DD09EA"/>
    <w:rsid w:val="00DD3AFB"/>
    <w:rsid w:val="00DD5AF6"/>
    <w:rsid w:val="00DE562E"/>
    <w:rsid w:val="00DE7FEC"/>
    <w:rsid w:val="00DF234A"/>
    <w:rsid w:val="00DF6429"/>
    <w:rsid w:val="00E0072B"/>
    <w:rsid w:val="00E0161B"/>
    <w:rsid w:val="00E02D8D"/>
    <w:rsid w:val="00E07845"/>
    <w:rsid w:val="00E107C8"/>
    <w:rsid w:val="00E11C3A"/>
    <w:rsid w:val="00E11D03"/>
    <w:rsid w:val="00E14058"/>
    <w:rsid w:val="00E212AA"/>
    <w:rsid w:val="00E242C5"/>
    <w:rsid w:val="00E2475D"/>
    <w:rsid w:val="00E25203"/>
    <w:rsid w:val="00E27985"/>
    <w:rsid w:val="00E31E67"/>
    <w:rsid w:val="00E376B0"/>
    <w:rsid w:val="00E41883"/>
    <w:rsid w:val="00E41B88"/>
    <w:rsid w:val="00E4762E"/>
    <w:rsid w:val="00E570B2"/>
    <w:rsid w:val="00E611E3"/>
    <w:rsid w:val="00E72A95"/>
    <w:rsid w:val="00E756B1"/>
    <w:rsid w:val="00E778FB"/>
    <w:rsid w:val="00E85650"/>
    <w:rsid w:val="00E85798"/>
    <w:rsid w:val="00E93283"/>
    <w:rsid w:val="00E971F3"/>
    <w:rsid w:val="00EA6819"/>
    <w:rsid w:val="00EA6A8D"/>
    <w:rsid w:val="00EB10A4"/>
    <w:rsid w:val="00EB4C92"/>
    <w:rsid w:val="00EB5D84"/>
    <w:rsid w:val="00EB66D1"/>
    <w:rsid w:val="00EC145B"/>
    <w:rsid w:val="00ED4BCE"/>
    <w:rsid w:val="00ED542D"/>
    <w:rsid w:val="00ED671F"/>
    <w:rsid w:val="00EE5CDE"/>
    <w:rsid w:val="00EE62D4"/>
    <w:rsid w:val="00EF09ED"/>
    <w:rsid w:val="00EF1589"/>
    <w:rsid w:val="00EF3C84"/>
    <w:rsid w:val="00EF78C3"/>
    <w:rsid w:val="00F0207C"/>
    <w:rsid w:val="00F20041"/>
    <w:rsid w:val="00F23795"/>
    <w:rsid w:val="00F24EF6"/>
    <w:rsid w:val="00F30B09"/>
    <w:rsid w:val="00F31ACA"/>
    <w:rsid w:val="00F406D6"/>
    <w:rsid w:val="00F46427"/>
    <w:rsid w:val="00F478CA"/>
    <w:rsid w:val="00F5021C"/>
    <w:rsid w:val="00F53129"/>
    <w:rsid w:val="00F57185"/>
    <w:rsid w:val="00F61BA7"/>
    <w:rsid w:val="00F640DF"/>
    <w:rsid w:val="00F75392"/>
    <w:rsid w:val="00F76F99"/>
    <w:rsid w:val="00F81FEB"/>
    <w:rsid w:val="00F83FDE"/>
    <w:rsid w:val="00F85902"/>
    <w:rsid w:val="00F871B0"/>
    <w:rsid w:val="00FA6D4B"/>
    <w:rsid w:val="00FB2E2A"/>
    <w:rsid w:val="00FC1403"/>
    <w:rsid w:val="00FC4827"/>
    <w:rsid w:val="00FC4869"/>
    <w:rsid w:val="00FC4D1F"/>
    <w:rsid w:val="00FC4E8C"/>
    <w:rsid w:val="00FD2B41"/>
    <w:rsid w:val="00FD2C39"/>
    <w:rsid w:val="00FD4674"/>
    <w:rsid w:val="00FD5519"/>
    <w:rsid w:val="00FE0D44"/>
    <w:rsid w:val="00FE17A0"/>
    <w:rsid w:val="00FE3150"/>
    <w:rsid w:val="00FE3229"/>
    <w:rsid w:val="00FE56E3"/>
    <w:rsid w:val="00FF6034"/>
    <w:rsid w:val="00FF623D"/>
    <w:rsid w:val="00FF62D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1674ED"/>
  <w15:chartTrackingRefBased/>
  <w15:docId w15:val="{133DB292-DB78-4B0B-AC1D-3A54CD4D8C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045EC"/>
    <w:pPr>
      <w:spacing w:after="0" w:line="240" w:lineRule="auto"/>
    </w:pPr>
    <w:rPr>
      <w:rFonts w:ascii="Times New Roman" w:eastAsia="Times New Roman" w:hAnsi="Times New Roman" w:cs="Times New Roman"/>
      <w:sz w:val="24"/>
      <w:szCs w:val="24"/>
      <w:lang w:val="en-US" w:eastAsia="en-G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Bibliographie">
    <w:name w:val="Bibliography"/>
    <w:basedOn w:val="Normal"/>
    <w:next w:val="Normal"/>
    <w:uiPriority w:val="37"/>
    <w:unhideWhenUsed/>
    <w:rsid w:val="00C1424C"/>
    <w:pPr>
      <w:tabs>
        <w:tab w:val="left" w:pos="624"/>
      </w:tabs>
      <w:ind w:left="624" w:hanging="624"/>
    </w:pPr>
  </w:style>
  <w:style w:type="character" w:styleId="Lienhypertexte">
    <w:name w:val="Hyperlink"/>
    <w:basedOn w:val="Policepardfaut"/>
    <w:uiPriority w:val="99"/>
    <w:unhideWhenUsed/>
    <w:rsid w:val="00386036"/>
    <w:rPr>
      <w:color w:val="0563C1" w:themeColor="hyperlink"/>
      <w:u w:val="single"/>
    </w:rPr>
  </w:style>
  <w:style w:type="character" w:styleId="Mentionnonrsolue">
    <w:name w:val="Unresolved Mention"/>
    <w:basedOn w:val="Policepardfaut"/>
    <w:uiPriority w:val="99"/>
    <w:semiHidden/>
    <w:unhideWhenUsed/>
    <w:rsid w:val="00386036"/>
    <w:rPr>
      <w:color w:val="605E5C"/>
      <w:shd w:val="clear" w:color="auto" w:fill="E1DFDD"/>
    </w:rPr>
  </w:style>
  <w:style w:type="paragraph" w:styleId="Textebrut">
    <w:name w:val="Plain Text"/>
    <w:basedOn w:val="Normal"/>
    <w:link w:val="TextebrutCar"/>
    <w:uiPriority w:val="99"/>
    <w:unhideWhenUsed/>
    <w:rsid w:val="00BC16ED"/>
    <w:rPr>
      <w:rFonts w:ascii="Verdana" w:eastAsiaTheme="minorHAnsi" w:hAnsi="Verdana" w:cstheme="minorBidi"/>
      <w:sz w:val="20"/>
      <w:szCs w:val="21"/>
      <w:lang w:val="fr-FR" w:eastAsia="en-US"/>
    </w:rPr>
  </w:style>
  <w:style w:type="character" w:customStyle="1" w:styleId="TextebrutCar">
    <w:name w:val="Texte brut Car"/>
    <w:basedOn w:val="Policepardfaut"/>
    <w:link w:val="Textebrut"/>
    <w:uiPriority w:val="99"/>
    <w:rsid w:val="00BC16ED"/>
    <w:rPr>
      <w:rFonts w:ascii="Verdana" w:hAnsi="Verdana"/>
      <w:sz w:val="20"/>
      <w:szCs w:val="21"/>
    </w:rPr>
  </w:style>
  <w:style w:type="paragraph" w:styleId="En-tte">
    <w:name w:val="header"/>
    <w:basedOn w:val="Normal"/>
    <w:link w:val="En-tteCar"/>
    <w:uiPriority w:val="99"/>
    <w:unhideWhenUsed/>
    <w:rsid w:val="004C6FDB"/>
    <w:pPr>
      <w:tabs>
        <w:tab w:val="center" w:pos="4536"/>
        <w:tab w:val="right" w:pos="9072"/>
      </w:tabs>
    </w:pPr>
  </w:style>
  <w:style w:type="character" w:customStyle="1" w:styleId="En-tteCar">
    <w:name w:val="En-tête Car"/>
    <w:basedOn w:val="Policepardfaut"/>
    <w:link w:val="En-tte"/>
    <w:uiPriority w:val="99"/>
    <w:rsid w:val="004C6FDB"/>
    <w:rPr>
      <w:rFonts w:ascii="Times New Roman" w:eastAsia="Times New Roman" w:hAnsi="Times New Roman" w:cs="Times New Roman"/>
      <w:sz w:val="24"/>
      <w:szCs w:val="24"/>
      <w:lang w:val="en-US" w:eastAsia="en-GB"/>
    </w:rPr>
  </w:style>
  <w:style w:type="paragraph" w:styleId="Pieddepage">
    <w:name w:val="footer"/>
    <w:basedOn w:val="Normal"/>
    <w:link w:val="PieddepageCar"/>
    <w:uiPriority w:val="99"/>
    <w:unhideWhenUsed/>
    <w:rsid w:val="004C6FDB"/>
    <w:pPr>
      <w:tabs>
        <w:tab w:val="center" w:pos="4536"/>
        <w:tab w:val="right" w:pos="9072"/>
      </w:tabs>
    </w:pPr>
  </w:style>
  <w:style w:type="character" w:customStyle="1" w:styleId="PieddepageCar">
    <w:name w:val="Pied de page Car"/>
    <w:basedOn w:val="Policepardfaut"/>
    <w:link w:val="Pieddepage"/>
    <w:uiPriority w:val="99"/>
    <w:rsid w:val="004C6FDB"/>
    <w:rPr>
      <w:rFonts w:ascii="Times New Roman" w:eastAsia="Times New Roman" w:hAnsi="Times New Roman" w:cs="Times New Roman"/>
      <w:sz w:val="24"/>
      <w:szCs w:val="24"/>
      <w:lang w:val="en-US" w:eastAsia="en-GB"/>
    </w:rPr>
  </w:style>
  <w:style w:type="paragraph" w:styleId="Sansinterligne">
    <w:name w:val="No Spacing"/>
    <w:uiPriority w:val="1"/>
    <w:qFormat/>
    <w:rsid w:val="00DF234A"/>
    <w:pPr>
      <w:spacing w:after="0" w:line="240" w:lineRule="auto"/>
    </w:pPr>
    <w:rPr>
      <w:rFonts w:eastAsia="Times New Roman" w:cs="Times New Roman"/>
      <w:lang w:val="en-US"/>
    </w:rPr>
  </w:style>
  <w:style w:type="character" w:styleId="Marquedecommentaire">
    <w:name w:val="annotation reference"/>
    <w:basedOn w:val="Policepardfaut"/>
    <w:uiPriority w:val="99"/>
    <w:semiHidden/>
    <w:unhideWhenUsed/>
    <w:rsid w:val="0035706B"/>
    <w:rPr>
      <w:sz w:val="16"/>
      <w:szCs w:val="16"/>
    </w:rPr>
  </w:style>
  <w:style w:type="paragraph" w:styleId="Commentaire">
    <w:name w:val="annotation text"/>
    <w:basedOn w:val="Normal"/>
    <w:link w:val="CommentaireCar"/>
    <w:uiPriority w:val="99"/>
    <w:semiHidden/>
    <w:unhideWhenUsed/>
    <w:rsid w:val="0035706B"/>
    <w:rPr>
      <w:sz w:val="20"/>
      <w:szCs w:val="20"/>
    </w:rPr>
  </w:style>
  <w:style w:type="character" w:customStyle="1" w:styleId="CommentaireCar">
    <w:name w:val="Commentaire Car"/>
    <w:basedOn w:val="Policepardfaut"/>
    <w:link w:val="Commentaire"/>
    <w:uiPriority w:val="99"/>
    <w:semiHidden/>
    <w:rsid w:val="0035706B"/>
    <w:rPr>
      <w:rFonts w:ascii="Times New Roman" w:eastAsia="Times New Roman" w:hAnsi="Times New Roman" w:cs="Times New Roman"/>
      <w:sz w:val="20"/>
      <w:szCs w:val="20"/>
      <w:lang w:val="en-US" w:eastAsia="en-GB"/>
    </w:rPr>
  </w:style>
  <w:style w:type="paragraph" w:styleId="Objetducommentaire">
    <w:name w:val="annotation subject"/>
    <w:basedOn w:val="Commentaire"/>
    <w:next w:val="Commentaire"/>
    <w:link w:val="ObjetducommentaireCar"/>
    <w:uiPriority w:val="99"/>
    <w:semiHidden/>
    <w:unhideWhenUsed/>
    <w:rsid w:val="0035706B"/>
    <w:rPr>
      <w:b/>
      <w:bCs/>
    </w:rPr>
  </w:style>
  <w:style w:type="character" w:customStyle="1" w:styleId="ObjetducommentaireCar">
    <w:name w:val="Objet du commentaire Car"/>
    <w:basedOn w:val="CommentaireCar"/>
    <w:link w:val="Objetducommentaire"/>
    <w:uiPriority w:val="99"/>
    <w:semiHidden/>
    <w:rsid w:val="0035706B"/>
    <w:rPr>
      <w:rFonts w:ascii="Times New Roman" w:eastAsia="Times New Roman" w:hAnsi="Times New Roman" w:cs="Times New Roman"/>
      <w:b/>
      <w:bCs/>
      <w:sz w:val="20"/>
      <w:szCs w:val="20"/>
      <w:lang w:val="en-US" w:eastAsia="en-GB"/>
    </w:rPr>
  </w:style>
  <w:style w:type="paragraph" w:styleId="Textedebulles">
    <w:name w:val="Balloon Text"/>
    <w:basedOn w:val="Normal"/>
    <w:link w:val="TextedebullesCar"/>
    <w:uiPriority w:val="99"/>
    <w:semiHidden/>
    <w:unhideWhenUsed/>
    <w:rsid w:val="0035706B"/>
    <w:rPr>
      <w:rFonts w:ascii="Segoe UI" w:hAnsi="Segoe UI" w:cs="Segoe UI"/>
      <w:sz w:val="18"/>
      <w:szCs w:val="18"/>
    </w:rPr>
  </w:style>
  <w:style w:type="character" w:customStyle="1" w:styleId="TextedebullesCar">
    <w:name w:val="Texte de bulles Car"/>
    <w:basedOn w:val="Policepardfaut"/>
    <w:link w:val="Textedebulles"/>
    <w:uiPriority w:val="99"/>
    <w:semiHidden/>
    <w:rsid w:val="0035706B"/>
    <w:rPr>
      <w:rFonts w:ascii="Segoe UI" w:eastAsia="Times New Roman" w:hAnsi="Segoe UI" w:cs="Segoe UI"/>
      <w:sz w:val="18"/>
      <w:szCs w:val="18"/>
      <w:lang w:val="en-US" w:eastAsia="en-GB"/>
    </w:rPr>
  </w:style>
  <w:style w:type="paragraph" w:styleId="Rvision">
    <w:name w:val="Revision"/>
    <w:hidden/>
    <w:uiPriority w:val="99"/>
    <w:semiHidden/>
    <w:rsid w:val="008C6CAB"/>
    <w:pPr>
      <w:spacing w:after="0" w:line="240" w:lineRule="auto"/>
    </w:pPr>
    <w:rPr>
      <w:rFonts w:ascii="Times New Roman" w:eastAsia="Times New Roman" w:hAnsi="Times New Roman" w:cs="Times New Roman"/>
      <w:sz w:val="24"/>
      <w:szCs w:val="24"/>
      <w:lang w:val="en-US" w:eastAsia="en-GB"/>
    </w:rPr>
  </w:style>
  <w:style w:type="character" w:styleId="Lienhypertextesuivivisit">
    <w:name w:val="FollowedHyperlink"/>
    <w:basedOn w:val="Policepardfaut"/>
    <w:uiPriority w:val="99"/>
    <w:semiHidden/>
    <w:unhideWhenUsed/>
    <w:rsid w:val="0067267F"/>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9327007">
      <w:bodyDiv w:val="1"/>
      <w:marLeft w:val="0"/>
      <w:marRight w:val="0"/>
      <w:marTop w:val="0"/>
      <w:marBottom w:val="0"/>
      <w:divBdr>
        <w:top w:val="none" w:sz="0" w:space="0" w:color="auto"/>
        <w:left w:val="none" w:sz="0" w:space="0" w:color="auto"/>
        <w:bottom w:val="none" w:sz="0" w:space="0" w:color="auto"/>
        <w:right w:val="none" w:sz="0" w:space="0" w:color="auto"/>
      </w:divBdr>
    </w:div>
    <w:div w:id="13569983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jpe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mailto:bapoulin@ucdavis.edu" TargetMode="External"/><Relationship Id="rId5" Type="http://schemas.openxmlformats.org/officeDocument/2006/relationships/styles" Target="styles.xml"/><Relationship Id="rId15" Type="http://schemas.openxmlformats.org/officeDocument/2006/relationships/oleObject" Target="embeddings/oleObject2.bin"/><Relationship Id="rId10" Type="http://schemas.openxmlformats.org/officeDocument/2006/relationships/hyperlink" Target="mailto:alain.manceau@univ-grenoble-alpes.fr" TargetMode="External"/><Relationship Id="rId19" Type="http://schemas.openxmlformats.org/officeDocument/2006/relationships/image" Target="media/image4.jpeg"/><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image" Target="media/image2.wmf"/><Relationship Id="rId22" Type="http://schemas.openxmlformats.org/officeDocument/2006/relationships/theme" Target="theme/theme1.xml"/><Relationship Id="rId27" Type="http://schemas.microsoft.com/office/2018/08/relationships/commentsExtensible" Target="commentsExtensi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DocumentType xmlns="http://schemas.microsoft.com/sharepoint/v3">Final BAO approved manuscript</DocumentType>
    <DocumentDescription xmlns="http://schemas.microsoft.com/sharepoint/v3">BAO review</DocumentDescription>
  </documentManagement>
</p:properties>
</file>

<file path=customXml/item3.xml><?xml version="1.0" encoding="utf-8"?>
<ct:contentTypeSchema xmlns:ct="http://schemas.microsoft.com/office/2006/metadata/contentType" xmlns:ma="http://schemas.microsoft.com/office/2006/metadata/properties/metaAttributes" ct:_="" ma:_="" ma:contentTypeName="IPDocumentContentType" ma:contentTypeID="0x0101006BD571182E2C4DE7854527CFFCE1B0FE002FAA146146F5A3469D15B12B37A30E29" ma:contentTypeVersion="1" ma:contentTypeDescription="Information Product Document Content Type" ma:contentTypeScope="" ma:versionID="4189bc47a3e7daa2ef2e9abdc290d715">
  <xsd:schema xmlns:xsd="http://www.w3.org/2001/XMLSchema" xmlns:xs="http://www.w3.org/2001/XMLSchema" xmlns:p="http://schemas.microsoft.com/office/2006/metadata/properties" xmlns:ns1="http://schemas.microsoft.com/sharepoint/v3" targetNamespace="http://schemas.microsoft.com/office/2006/metadata/properties" ma:root="true" ma:fieldsID="453f96f1f858a9bba2f3a4670117ec23" ns1:_="">
    <xsd:import namespace="http://schemas.microsoft.com/sharepoint/v3"/>
    <xsd:element name="properties">
      <xsd:complexType>
        <xsd:sequence>
          <xsd:element name="documentManagement">
            <xsd:complexType>
              <xsd:all>
                <xsd:element ref="ns1:DocumentType" minOccurs="0"/>
                <xsd:element ref="ns1:DocumentDescrip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ocumentType" ma:index="8" nillable="true" ma:displayName="Document Type" ma:default="" ma:format="Dropdown" ma:internalName="DocumentType">
      <xsd:simpleType>
        <xsd:restriction base="dms:Choice">
          <xsd:enumeration value="[Select]"/>
          <xsd:enumeration value="Author's original manuscript"/>
          <xsd:enumeration value="SPN edited manuscript"/>
          <xsd:enumeration value="Peer review"/>
          <xsd:enumeration value="Peer review reconciliation"/>
          <xsd:enumeration value="Final manuscript for Bureau approval"/>
          <xsd:enumeration value="Final BAO approved manuscript"/>
          <xsd:enumeration value="IPPA"/>
          <xsd:enumeration value="Accepted Manuscript (only .docx file)"/>
          <xsd:enumeration value="Other"/>
        </xsd:restriction>
      </xsd:simpleType>
    </xsd:element>
    <xsd:element name="DocumentDescription" ma:index="9" nillable="true" ma:displayName="Description" ma:internalName="DocumentDescript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D175FD-FFF1-4017-A21D-E2D8C871AEB4}">
  <ds:schemaRefs>
    <ds:schemaRef ds:uri="http://schemas.microsoft.com/sharepoint/v3/contenttype/forms"/>
  </ds:schemaRefs>
</ds:datastoreItem>
</file>

<file path=customXml/itemProps2.xml><?xml version="1.0" encoding="utf-8"?>
<ds:datastoreItem xmlns:ds="http://schemas.openxmlformats.org/officeDocument/2006/customXml" ds:itemID="{FECFD4E0-76EF-4027-AD25-B6F98B75670C}">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70A312F8-1CA4-4B3F-A00F-44FCEFCA548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CA9D8BD-F336-4FD3-94D3-428AA94619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9</Pages>
  <Words>11873</Words>
  <Characters>65306</Characters>
  <Application>Microsoft Office Word</Application>
  <DocSecurity>0</DocSecurity>
  <Lines>544</Lines>
  <Paragraphs>154</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7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ain MANCEAU</dc:creator>
  <cp:keywords/>
  <dc:description/>
  <cp:lastModifiedBy>Alain Manceau</cp:lastModifiedBy>
  <cp:revision>4</cp:revision>
  <cp:lastPrinted>2021-12-18T13:36:00Z</cp:lastPrinted>
  <dcterms:created xsi:type="dcterms:W3CDTF">2022-01-04T12:21:00Z</dcterms:created>
  <dcterms:modified xsi:type="dcterms:W3CDTF">2022-01-04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QR96qEjE"/&gt;&lt;style id="http://www.zotero.org/styles/acs-earth-and-space-chemistry" hasBibliography="1" bibliographyStyleHasBeenSet="1"/&gt;&lt;prefs&gt;&lt;pref name="fieldType" value="Field"/&gt;&lt;/prefs&gt;&lt;/dat</vt:lpwstr>
  </property>
  <property fmtid="{D5CDD505-2E9C-101B-9397-08002B2CF9AE}" pid="3" name="ZOTERO_PREF_2">
    <vt:lpwstr>a&gt;</vt:lpwstr>
  </property>
  <property fmtid="{D5CDD505-2E9C-101B-9397-08002B2CF9AE}" pid="4" name="MTWinEqns">
    <vt:bool>true</vt:bool>
  </property>
  <property fmtid="{D5CDD505-2E9C-101B-9397-08002B2CF9AE}" pid="5" name="ContentTypeId">
    <vt:lpwstr>0x0101006BD571182E2C4DE7854527CFFCE1B0FE002FAA146146F5A3469D15B12B37A30E29</vt:lpwstr>
  </property>
</Properties>
</file>